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93" r:id="rId2"/>
    <p:sldId id="372" r:id="rId3"/>
    <p:sldId id="373" r:id="rId4"/>
    <p:sldId id="344" r:id="rId5"/>
    <p:sldId id="376" r:id="rId6"/>
    <p:sldId id="374" r:id="rId7"/>
    <p:sldId id="377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71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30A0"/>
    <a:srgbClr val="E2E0F4"/>
    <a:srgbClr val="E3C9F7"/>
    <a:srgbClr val="BDD7EE"/>
    <a:srgbClr val="C8E5F7"/>
    <a:srgbClr val="000000"/>
    <a:srgbClr val="FBE5D6"/>
    <a:srgbClr val="1F4E79"/>
    <a:srgbClr val="B9E1F4"/>
    <a:srgbClr val="0F73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45" autoAdjust="0"/>
    <p:restoredTop sz="77608" autoAdjust="0"/>
  </p:normalViewPr>
  <p:slideViewPr>
    <p:cSldViewPr snapToGrid="0" showGuides="1">
      <p:cViewPr varScale="1">
        <p:scale>
          <a:sx n="87" d="100"/>
          <a:sy n="87" d="100"/>
        </p:scale>
        <p:origin x="684" y="66"/>
      </p:cViewPr>
      <p:guideLst>
        <p:guide orient="horz" pos="1071"/>
        <p:guide pos="3863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43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553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548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947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540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855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270B2583-4E2F-43BF-BBE4-85C7F0B824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350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DB8CB1A-B72B-4477-B637-6E772214E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7E931172-E535-4CA3-8B09-65785CC4D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C18D02B-4DE6-4263-9D64-CCC66AF143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C44E5DC-7A1B-41A9-B265-C5D5D92D0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271323F8-D311-482B-ABFD-C165C51AD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032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D649D238-AF4F-400D-A34D-53D4221CAA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6D70459-7FA8-4108-8128-0A9A378A08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8040127-4C7C-4690-B00E-7C04EA64B9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DC913BE-F12E-406B-A1C9-B5C027F43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C407ECC-FE8C-472A-A9A3-CF4792238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337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421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AE1C4AE5-8BE9-45E7-B61B-782201DCEF8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381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7ABED3B-0A72-4FC6-95E4-32B8B924DB2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F7FAD0B4-62AF-477C-95DD-82D19DB5024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5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F298E3AD-58E8-46E7-B362-03C8786C393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0"/>
            <a:ext cx="121729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953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6DA4F64-569F-4A68-A9DA-FB11B921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8D77CBAA-70D4-4712-88EF-9CDE3A17FB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658F85FC-8FD9-44AB-9008-56BD3823A5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BE050C28-CD7C-4044-96AB-F46BDDBFBC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A171DB7-F869-4456-8173-92DC9C827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747F19FF-D7CA-40C4-88D6-0D39618BF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771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4653A2B-BEF1-490E-91B6-50C7A1FC8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E7C82118-F129-42D1-A854-041D41F30E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ED89E93F-AF45-4874-B625-4E40D7A5C8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F6F0C7DF-A2C5-4CD4-AB47-B84D8D6B02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2F0B9518-09B2-45D0-A02B-D79C54E467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6065F7E9-C5FF-4ED1-AF20-30B62CD127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28A9D4CF-89D9-4B72-9181-8520F1C96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80FA4844-06FC-42C9-A835-E0BA06C3E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946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B3EFDE61-73AE-46B4-8173-25A7C21B9C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EE4285D3-E195-4656-AACE-89CCA2B9E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02F1BCD4-2240-4368-8B8E-A563608E7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38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1F9C79E-E688-4A09-8533-9BBD9E22C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E9A2002-5A44-48E7-942C-5947C6EF4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EA637F3-D34C-40F1-BD1E-38E32396C2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B992AAE-7E60-47ED-8A0A-3084F9BEEE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E226EBE4-B5D8-4A7B-99CC-292260602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24696534-74A8-480A-BAAF-2C3A01D79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694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F46CBEB-80BC-450C-A72C-A8FD272CA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723330C2-F0A2-4C0C-B333-6AD4E3C0DB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2070CD2C-EE68-4724-BB81-CEC75E40F0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C8C8CF3D-8ED2-4F04-9683-A1E1B624AA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D4FA3EAD-D809-492D-AAFD-9A6F33FCF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4E949DB4-C99B-4DC7-BA9E-B1AAB2958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829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4394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3D5C15D2-B8DC-40A5-BE5E-C5195324B4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>
            <a:extLst>
              <a:ext uri="{FF2B5EF4-FFF2-40B4-BE49-F238E27FC236}">
                <a16:creationId xmlns="" xmlns:a16="http://schemas.microsoft.com/office/drawing/2014/main" id="{A7071F2D-FDBA-4586-921E-326B254286B2}"/>
              </a:ext>
            </a:extLst>
          </p:cNvPr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</a:rPr>
              <a:t>水印</a:t>
            </a:r>
            <a:r>
              <a:rPr lang="zh-CN" altLang="zh-CN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</a:rPr>
              <a:t>嵌入位置的</a:t>
            </a:r>
            <a:r>
              <a:rPr lang="zh-CN" altLang="zh-CN" sz="4000" dirty="0" smtClean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</a:rPr>
              <a:t>选择</a:t>
            </a:r>
            <a:endParaRPr lang="zh-CN" altLang="en-US" sz="4000" dirty="0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88DA879F-1FFD-4D12-B187-405E4B1CC34E}"/>
              </a:ext>
            </a:extLst>
          </p:cNvPr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59234671-5A91-4BA2-8FAA-852FD51F7201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="" xmlns:a16="http://schemas.microsoft.com/office/drawing/2014/main" id="{D53DF048-61C3-4F9C-8F96-6526175E80D2}"/>
                </a:ext>
              </a:extLst>
            </p:cNvPr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697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矩形 171"/>
          <p:cNvSpPr/>
          <p:nvPr/>
        </p:nvSpPr>
        <p:spPr>
          <a:xfrm>
            <a:off x="5431973" y="4666638"/>
            <a:ext cx="5040086" cy="1382485"/>
          </a:xfrm>
          <a:prstGeom prst="rect">
            <a:avLst/>
          </a:prstGeom>
          <a:solidFill>
            <a:srgbClr val="BDD7EE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n-ea"/>
            </a:endParaRPr>
          </a:p>
        </p:txBody>
      </p:sp>
      <p:sp>
        <p:nvSpPr>
          <p:cNvPr id="174" name="矩形 173"/>
          <p:cNvSpPr/>
          <p:nvPr/>
        </p:nvSpPr>
        <p:spPr>
          <a:xfrm>
            <a:off x="5431973" y="3171578"/>
            <a:ext cx="5040086" cy="1382485"/>
          </a:xfrm>
          <a:prstGeom prst="rect">
            <a:avLst/>
          </a:prstGeom>
          <a:solidFill>
            <a:srgbClr val="E3C9F7">
              <a:alpha val="3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FDFEB8F2-8925-4D9F-957F-8B5E7A34687B}"/>
              </a:ext>
            </a:extLst>
          </p:cNvPr>
          <p:cNvGrpSpPr/>
          <p:nvPr/>
        </p:nvGrpSpPr>
        <p:grpSpPr>
          <a:xfrm>
            <a:off x="3453125" y="716894"/>
            <a:ext cx="5285749" cy="1650866"/>
            <a:chOff x="3279913" y="488294"/>
            <a:chExt cx="5285749" cy="1650866"/>
          </a:xfrm>
        </p:grpSpPr>
        <p:grpSp>
          <p:nvGrpSpPr>
            <p:cNvPr id="4" name="组合 3">
              <a:extLst>
                <a:ext uri="{FF2B5EF4-FFF2-40B4-BE49-F238E27FC236}">
                  <a16:creationId xmlns="" xmlns:a16="http://schemas.microsoft.com/office/drawing/2014/main" id="{1721C155-248A-4D74-9584-6D3F45776B0A}"/>
                </a:ext>
              </a:extLst>
            </p:cNvPr>
            <p:cNvGrpSpPr/>
            <p:nvPr/>
          </p:nvGrpSpPr>
          <p:grpSpPr>
            <a:xfrm>
              <a:off x="3279913" y="909457"/>
              <a:ext cx="5285749" cy="1229703"/>
              <a:chOff x="3279913" y="909457"/>
              <a:chExt cx="5285749" cy="1229703"/>
            </a:xfrm>
          </p:grpSpPr>
          <p:sp>
            <p:nvSpPr>
              <p:cNvPr id="158" name="矩形: 圆角 156">
                <a:extLst>
                  <a:ext uri="{FF2B5EF4-FFF2-40B4-BE49-F238E27FC236}">
                    <a16:creationId xmlns="" xmlns:a16="http://schemas.microsoft.com/office/drawing/2014/main" id="{3C60D7E6-6A28-4E76-AD86-EFC6089602F2}"/>
                  </a:ext>
                </a:extLst>
              </p:cNvPr>
              <p:cNvSpPr/>
              <p:nvPr/>
            </p:nvSpPr>
            <p:spPr>
              <a:xfrm>
                <a:off x="3279913" y="909457"/>
                <a:ext cx="528574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59" name="文本框 158">
                <a:extLst>
                  <a:ext uri="{FF2B5EF4-FFF2-40B4-BE49-F238E27FC236}">
                    <a16:creationId xmlns="" xmlns:a16="http://schemas.microsoft.com/office/drawing/2014/main" id="{10F5D1BF-7960-4148-B319-2C9E4F583AEA}"/>
                  </a:ext>
                </a:extLst>
              </p:cNvPr>
              <p:cNvSpPr txBox="1"/>
              <p:nvPr/>
            </p:nvSpPr>
            <p:spPr>
              <a:xfrm>
                <a:off x="4648956" y="1032190"/>
                <a:ext cx="3877985" cy="1106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水印</a:t>
                </a:r>
                <a:r>
                  <a:rPr lang="zh-CN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嵌入位置的选择</a:t>
                </a:r>
                <a:endParaRPr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  <a:extLst>
                <a:ext uri="{FF2B5EF4-FFF2-40B4-BE49-F238E27FC236}">
                  <a16:creationId xmlns="" xmlns:a16="http://schemas.microsoft.com/office/drawing/2014/main" id="{778EE84D-77F0-4E9A-925C-D144B9D83513}"/>
                </a:ext>
              </a:extLst>
            </p:cNvPr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6" name="ïṥļîḋè">
                <a:extLst>
                  <a:ext uri="{FF2B5EF4-FFF2-40B4-BE49-F238E27FC236}">
                    <a16:creationId xmlns="" xmlns:a16="http://schemas.microsoft.com/office/drawing/2014/main" id="{965AFBB7-1EAA-42E7-A6FD-D91A4F18E52E}"/>
                  </a:ext>
                </a:extLst>
              </p:cNvPr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" name="íṣḻíďe">
                <a:extLst>
                  <a:ext uri="{FF2B5EF4-FFF2-40B4-BE49-F238E27FC236}">
                    <a16:creationId xmlns="" xmlns:a16="http://schemas.microsoft.com/office/drawing/2014/main" id="{D842E0CE-01FB-4796-BAF3-4BEBC4A0BA0E}"/>
                  </a:ext>
                </a:extLst>
              </p:cNvPr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" name="íś1îḍê">
                <a:extLst>
                  <a:ext uri="{FF2B5EF4-FFF2-40B4-BE49-F238E27FC236}">
                    <a16:creationId xmlns="" xmlns:a16="http://schemas.microsoft.com/office/drawing/2014/main" id="{DCB748EB-D5FC-4050-BE5C-0E9A1A7CFAA2}"/>
                  </a:ext>
                </a:extLst>
              </p:cNvPr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" name="iš1ïḍe">
                <a:extLst>
                  <a:ext uri="{FF2B5EF4-FFF2-40B4-BE49-F238E27FC236}">
                    <a16:creationId xmlns="" xmlns:a16="http://schemas.microsoft.com/office/drawing/2014/main" id="{A4A04B22-66D6-4147-97CD-5379C3E1364A}"/>
                  </a:ext>
                </a:extLst>
              </p:cNvPr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" name="ísḻiḍè">
                <a:extLst>
                  <a:ext uri="{FF2B5EF4-FFF2-40B4-BE49-F238E27FC236}">
                    <a16:creationId xmlns="" xmlns:a16="http://schemas.microsoft.com/office/drawing/2014/main" id="{8FC97176-04A4-4D94-BC5B-6838E93D7741}"/>
                  </a:ext>
                </a:extLst>
              </p:cNvPr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" name="iSlïḓe">
                <a:extLst>
                  <a:ext uri="{FF2B5EF4-FFF2-40B4-BE49-F238E27FC236}">
                    <a16:creationId xmlns="" xmlns:a16="http://schemas.microsoft.com/office/drawing/2014/main" id="{763B5B3B-91A0-40B3-8D35-90A7A7F284C7}"/>
                  </a:ext>
                </a:extLst>
              </p:cNvPr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" name="iṣļidé">
                <a:extLst>
                  <a:ext uri="{FF2B5EF4-FFF2-40B4-BE49-F238E27FC236}">
                    <a16:creationId xmlns="" xmlns:a16="http://schemas.microsoft.com/office/drawing/2014/main" id="{D0823344-9E10-4DEC-9E65-021A91FA4077}"/>
                  </a:ext>
                </a:extLst>
              </p:cNvPr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" name="iSliḋe">
                <a:extLst>
                  <a:ext uri="{FF2B5EF4-FFF2-40B4-BE49-F238E27FC236}">
                    <a16:creationId xmlns="" xmlns:a16="http://schemas.microsoft.com/office/drawing/2014/main" id="{D7BCABA7-2ACD-4E27-943A-F1C1E1A7C235}"/>
                  </a:ext>
                </a:extLst>
              </p:cNvPr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" name="îśḷíḓé">
                <a:extLst>
                  <a:ext uri="{FF2B5EF4-FFF2-40B4-BE49-F238E27FC236}">
                    <a16:creationId xmlns="" xmlns:a16="http://schemas.microsoft.com/office/drawing/2014/main" id="{87656963-C595-4B40-A859-AE527FDDC54D}"/>
                  </a:ext>
                </a:extLst>
              </p:cNvPr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" name="îS1îḋe">
                <a:extLst>
                  <a:ext uri="{FF2B5EF4-FFF2-40B4-BE49-F238E27FC236}">
                    <a16:creationId xmlns="" xmlns:a16="http://schemas.microsoft.com/office/drawing/2014/main" id="{A5E57FA4-4004-40BE-B2FC-DCB9BC6C77E9}"/>
                  </a:ext>
                </a:extLst>
              </p:cNvPr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" name="îś1íḍê">
                <a:extLst>
                  <a:ext uri="{FF2B5EF4-FFF2-40B4-BE49-F238E27FC236}">
                    <a16:creationId xmlns="" xmlns:a16="http://schemas.microsoft.com/office/drawing/2014/main" id="{E5CE1489-5381-42DB-90BB-9294E1D2518A}"/>
                  </a:ext>
                </a:extLst>
              </p:cNvPr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" name="ïṡļïḋé">
                <a:extLst>
                  <a:ext uri="{FF2B5EF4-FFF2-40B4-BE49-F238E27FC236}">
                    <a16:creationId xmlns="" xmlns:a16="http://schemas.microsoft.com/office/drawing/2014/main" id="{8A3F5CEF-11E1-4195-9064-A896C6458F3B}"/>
                  </a:ext>
                </a:extLst>
              </p:cNvPr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" name="iSḷîḓè">
                <a:extLst>
                  <a:ext uri="{FF2B5EF4-FFF2-40B4-BE49-F238E27FC236}">
                    <a16:creationId xmlns="" xmlns:a16="http://schemas.microsoft.com/office/drawing/2014/main" id="{DA6E5334-A553-40DD-90E4-72F696CE5AF5}"/>
                  </a:ext>
                </a:extLst>
              </p:cNvPr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" name="ï$ḷïḑe">
                <a:extLst>
                  <a:ext uri="{FF2B5EF4-FFF2-40B4-BE49-F238E27FC236}">
                    <a16:creationId xmlns="" xmlns:a16="http://schemas.microsoft.com/office/drawing/2014/main" id="{7AA37744-71BD-4C93-82B8-17D64FEBE252}"/>
                  </a:ext>
                </a:extLst>
              </p:cNvPr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" name="îŝlïḋé">
                <a:extLst>
                  <a:ext uri="{FF2B5EF4-FFF2-40B4-BE49-F238E27FC236}">
                    <a16:creationId xmlns="" xmlns:a16="http://schemas.microsoft.com/office/drawing/2014/main" id="{EFD16B12-829D-4A76-9062-D1C5D4898D2E}"/>
                  </a:ext>
                </a:extLst>
              </p:cNvPr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" name="iŝlîḍê">
                <a:extLst>
                  <a:ext uri="{FF2B5EF4-FFF2-40B4-BE49-F238E27FC236}">
                    <a16:creationId xmlns="" xmlns:a16="http://schemas.microsoft.com/office/drawing/2014/main" id="{080A73AA-D009-4DCD-A887-00110BDA292C}"/>
                  </a:ext>
                </a:extLst>
              </p:cNvPr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îŝḷíḋê">
                <a:extLst>
                  <a:ext uri="{FF2B5EF4-FFF2-40B4-BE49-F238E27FC236}">
                    <a16:creationId xmlns="" xmlns:a16="http://schemas.microsoft.com/office/drawing/2014/main" id="{9E07BA5A-8A10-4301-88E3-DBA440C9D0F7}"/>
                  </a:ext>
                </a:extLst>
              </p:cNvPr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îŝḻidê">
                <a:extLst>
                  <a:ext uri="{FF2B5EF4-FFF2-40B4-BE49-F238E27FC236}">
                    <a16:creationId xmlns="" xmlns:a16="http://schemas.microsoft.com/office/drawing/2014/main" id="{B007A3EB-862F-4BB9-A590-BB5FB75BD1AE}"/>
                  </a:ext>
                </a:extLst>
              </p:cNvPr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î$lîḑe">
                <a:extLst>
                  <a:ext uri="{FF2B5EF4-FFF2-40B4-BE49-F238E27FC236}">
                    <a16:creationId xmlns="" xmlns:a16="http://schemas.microsoft.com/office/drawing/2014/main" id="{52412655-A5EA-41D3-88B0-3BE72CB6B4A1}"/>
                  </a:ext>
                </a:extLst>
              </p:cNvPr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íṧļïḓé">
                <a:extLst>
                  <a:ext uri="{FF2B5EF4-FFF2-40B4-BE49-F238E27FC236}">
                    <a16:creationId xmlns="" xmlns:a16="http://schemas.microsoft.com/office/drawing/2014/main" id="{2A8DCF9B-FB8D-4F74-8F98-2E5E10EDE697}"/>
                  </a:ext>
                </a:extLst>
              </p:cNvPr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ïs1ïḓé">
                <a:extLst>
                  <a:ext uri="{FF2B5EF4-FFF2-40B4-BE49-F238E27FC236}">
                    <a16:creationId xmlns="" xmlns:a16="http://schemas.microsoft.com/office/drawing/2014/main" id="{6284A3B3-376C-4461-8443-64A567B36B38}"/>
                  </a:ext>
                </a:extLst>
              </p:cNvPr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íṣļide">
                <a:extLst>
                  <a:ext uri="{FF2B5EF4-FFF2-40B4-BE49-F238E27FC236}">
                    <a16:creationId xmlns="" xmlns:a16="http://schemas.microsoft.com/office/drawing/2014/main" id="{8D753F78-0B48-43A7-BAFC-120FA5DADA11}"/>
                  </a:ext>
                </a:extLst>
              </p:cNvPr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îṣ1ïḋê">
                <a:extLst>
                  <a:ext uri="{FF2B5EF4-FFF2-40B4-BE49-F238E27FC236}">
                    <a16:creationId xmlns="" xmlns:a16="http://schemas.microsoft.com/office/drawing/2014/main" id="{C255F0AB-69F9-4782-BEC0-8D21E9C844BB}"/>
                  </a:ext>
                </a:extLst>
              </p:cNvPr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iṣļíde">
                <a:extLst>
                  <a:ext uri="{FF2B5EF4-FFF2-40B4-BE49-F238E27FC236}">
                    <a16:creationId xmlns="" xmlns:a16="http://schemas.microsoft.com/office/drawing/2014/main" id="{E8C6D765-D9CA-46D7-A04C-7FCA25978A9E}"/>
                  </a:ext>
                </a:extLst>
              </p:cNvPr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íṩ1íḋé">
                <a:extLst>
                  <a:ext uri="{FF2B5EF4-FFF2-40B4-BE49-F238E27FC236}">
                    <a16:creationId xmlns="" xmlns:a16="http://schemas.microsoft.com/office/drawing/2014/main" id="{B5DAD61F-986C-472E-AE3E-E7C8C2099A6D}"/>
                  </a:ext>
                </a:extLst>
              </p:cNvPr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iṥḻiḍe">
                <a:extLst>
                  <a:ext uri="{FF2B5EF4-FFF2-40B4-BE49-F238E27FC236}">
                    <a16:creationId xmlns="" xmlns:a16="http://schemas.microsoft.com/office/drawing/2014/main" id="{41C67CCB-224A-4CFE-A4FE-BCDED530BFA0}"/>
                  </a:ext>
                </a:extLst>
              </p:cNvPr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ïŝ1íḓè">
                <a:extLst>
                  <a:ext uri="{FF2B5EF4-FFF2-40B4-BE49-F238E27FC236}">
                    <a16:creationId xmlns="" xmlns:a16="http://schemas.microsoft.com/office/drawing/2014/main" id="{73AC52E3-9109-4AF1-80ED-B11BE957373F}"/>
                  </a:ext>
                </a:extLst>
              </p:cNvPr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íŝlíďe">
                <a:extLst>
                  <a:ext uri="{FF2B5EF4-FFF2-40B4-BE49-F238E27FC236}">
                    <a16:creationId xmlns="" xmlns:a16="http://schemas.microsoft.com/office/drawing/2014/main" id="{3F138040-2A4E-4E6B-AEE6-3FD5DEF67682}"/>
                  </a:ext>
                </a:extLst>
              </p:cNvPr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iṡľïḓe">
                <a:extLst>
                  <a:ext uri="{FF2B5EF4-FFF2-40B4-BE49-F238E27FC236}">
                    <a16:creationId xmlns="" xmlns:a16="http://schemas.microsoft.com/office/drawing/2014/main" id="{7DD5FDC4-CDA7-46CB-91F2-D91E0D338A70}"/>
                  </a:ext>
                </a:extLst>
              </p:cNvPr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iṡ1ïḍè">
                <a:extLst>
                  <a:ext uri="{FF2B5EF4-FFF2-40B4-BE49-F238E27FC236}">
                    <a16:creationId xmlns="" xmlns:a16="http://schemas.microsoft.com/office/drawing/2014/main" id="{14AAC4F2-0E28-4AE9-A43B-E0B477F04520}"/>
                  </a:ext>
                </a:extLst>
              </p:cNvPr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îsľïďè">
                <a:extLst>
                  <a:ext uri="{FF2B5EF4-FFF2-40B4-BE49-F238E27FC236}">
                    <a16:creationId xmlns="" xmlns:a16="http://schemas.microsoft.com/office/drawing/2014/main" id="{5E08D2E2-91A7-49D8-AC3A-923F4840D83C}"/>
                  </a:ext>
                </a:extLst>
              </p:cNvPr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iŝ1ïďé">
                <a:extLst>
                  <a:ext uri="{FF2B5EF4-FFF2-40B4-BE49-F238E27FC236}">
                    <a16:creationId xmlns="" xmlns:a16="http://schemas.microsoft.com/office/drawing/2014/main" id="{01743BF2-D87F-4D00-BB43-1BFFFFDC76A2}"/>
                  </a:ext>
                </a:extLst>
              </p:cNvPr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ïṧḻidè">
                <a:extLst>
                  <a:ext uri="{FF2B5EF4-FFF2-40B4-BE49-F238E27FC236}">
                    <a16:creationId xmlns="" xmlns:a16="http://schemas.microsoft.com/office/drawing/2014/main" id="{1B48059D-98FD-4D98-9B29-A0A51109018B}"/>
                  </a:ext>
                </a:extLst>
              </p:cNvPr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ïsļiḋê">
                <a:extLst>
                  <a:ext uri="{FF2B5EF4-FFF2-40B4-BE49-F238E27FC236}">
                    <a16:creationId xmlns="" xmlns:a16="http://schemas.microsoft.com/office/drawing/2014/main" id="{82306D56-445E-49E8-B041-1213288A8F7C}"/>
                  </a:ext>
                </a:extLst>
              </p:cNvPr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íṡḷîde">
                <a:extLst>
                  <a:ext uri="{FF2B5EF4-FFF2-40B4-BE49-F238E27FC236}">
                    <a16:creationId xmlns="" xmlns:a16="http://schemas.microsoft.com/office/drawing/2014/main" id="{A279409B-0FA1-40EE-8C50-3F27F80A2BA4}"/>
                  </a:ext>
                </a:extLst>
              </p:cNvPr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ïSlîďé">
                <a:extLst>
                  <a:ext uri="{FF2B5EF4-FFF2-40B4-BE49-F238E27FC236}">
                    <a16:creationId xmlns="" xmlns:a16="http://schemas.microsoft.com/office/drawing/2014/main" id="{5F68E660-E956-472E-AFF3-C3F89A108246}"/>
                  </a:ext>
                </a:extLst>
              </p:cNvPr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iṥḷîde">
                <a:extLst>
                  <a:ext uri="{FF2B5EF4-FFF2-40B4-BE49-F238E27FC236}">
                    <a16:creationId xmlns="" xmlns:a16="http://schemas.microsoft.com/office/drawing/2014/main" id="{DF60A436-B220-43D1-B0A5-6F7F2CDD02F8}"/>
                  </a:ext>
                </a:extLst>
              </p:cNvPr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ïSļïďe">
                <a:extLst>
                  <a:ext uri="{FF2B5EF4-FFF2-40B4-BE49-F238E27FC236}">
                    <a16:creationId xmlns="" xmlns:a16="http://schemas.microsoft.com/office/drawing/2014/main" id="{E1FEE38F-40C6-4419-A083-EFB8685EB069}"/>
                  </a:ext>
                </a:extLst>
              </p:cNvPr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iṧľîďè">
                <a:extLst>
                  <a:ext uri="{FF2B5EF4-FFF2-40B4-BE49-F238E27FC236}">
                    <a16:creationId xmlns="" xmlns:a16="http://schemas.microsoft.com/office/drawing/2014/main" id="{5C26BC0C-6AAC-41C4-90A9-6D608DEBF920}"/>
                  </a:ext>
                </a:extLst>
              </p:cNvPr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îṩḻîḍé">
                <a:extLst>
                  <a:ext uri="{FF2B5EF4-FFF2-40B4-BE49-F238E27FC236}">
                    <a16:creationId xmlns="" xmlns:a16="http://schemas.microsoft.com/office/drawing/2014/main" id="{CC9B9492-5342-4616-989C-5280F3562508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ïṩḷiďê">
                <a:extLst>
                  <a:ext uri="{FF2B5EF4-FFF2-40B4-BE49-F238E27FC236}">
                    <a16:creationId xmlns="" xmlns:a16="http://schemas.microsoft.com/office/drawing/2014/main" id="{904C85E3-9994-4018-9D09-69650BD2F022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ísḻídè">
                <a:extLst>
                  <a:ext uri="{FF2B5EF4-FFF2-40B4-BE49-F238E27FC236}">
                    <a16:creationId xmlns="" xmlns:a16="http://schemas.microsoft.com/office/drawing/2014/main" id="{842484AC-E7A7-44F6-B32D-C64F8D97DF65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îśḻíde">
                <a:extLst>
                  <a:ext uri="{FF2B5EF4-FFF2-40B4-BE49-F238E27FC236}">
                    <a16:creationId xmlns="" xmlns:a16="http://schemas.microsoft.com/office/drawing/2014/main" id="{02300861-98C0-4F89-8A2F-3829719AADA2}"/>
                  </a:ext>
                </a:extLst>
              </p:cNvPr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íṩľîḍe">
                <a:extLst>
                  <a:ext uri="{FF2B5EF4-FFF2-40B4-BE49-F238E27FC236}">
                    <a16:creationId xmlns="" xmlns:a16="http://schemas.microsoft.com/office/drawing/2014/main" id="{33E1B169-AD11-43EF-B110-2805DEA7AF0C}"/>
                  </a:ext>
                </a:extLst>
              </p:cNvPr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îś1ïdè">
                <a:extLst>
                  <a:ext uri="{FF2B5EF4-FFF2-40B4-BE49-F238E27FC236}">
                    <a16:creationId xmlns="" xmlns:a16="http://schemas.microsoft.com/office/drawing/2014/main" id="{F84F56D1-7C11-4F4A-AF0A-F86527F4B416}"/>
                  </a:ext>
                </a:extLst>
              </p:cNvPr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îṥ1íďé">
                <a:extLst>
                  <a:ext uri="{FF2B5EF4-FFF2-40B4-BE49-F238E27FC236}">
                    <a16:creationId xmlns="" xmlns:a16="http://schemas.microsoft.com/office/drawing/2014/main" id="{FBAD8E70-CAC5-442B-983E-97F7FD947070}"/>
                  </a:ext>
                </a:extLst>
              </p:cNvPr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îṧ1îḍé">
                <a:extLst>
                  <a:ext uri="{FF2B5EF4-FFF2-40B4-BE49-F238E27FC236}">
                    <a16:creationId xmlns="" xmlns:a16="http://schemas.microsoft.com/office/drawing/2014/main" id="{2230DB30-36B4-4A6C-8422-BDD0112C24AF}"/>
                  </a:ext>
                </a:extLst>
              </p:cNvPr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išḷïdé">
                <a:extLst>
                  <a:ext uri="{FF2B5EF4-FFF2-40B4-BE49-F238E27FC236}">
                    <a16:creationId xmlns="" xmlns:a16="http://schemas.microsoft.com/office/drawing/2014/main" id="{519D3E14-63D1-491E-AC52-0E05FC9F9BE1}"/>
                  </a:ext>
                </a:extLst>
              </p:cNvPr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íṩlîḋe">
                <a:extLst>
                  <a:ext uri="{FF2B5EF4-FFF2-40B4-BE49-F238E27FC236}">
                    <a16:creationId xmlns="" xmlns:a16="http://schemas.microsoft.com/office/drawing/2014/main" id="{D93CFA56-54D3-497C-B10E-E3E6F9C0B901}"/>
                  </a:ext>
                </a:extLst>
              </p:cNvPr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is1îḍé">
                <a:extLst>
                  <a:ext uri="{FF2B5EF4-FFF2-40B4-BE49-F238E27FC236}">
                    <a16:creationId xmlns="" xmlns:a16="http://schemas.microsoft.com/office/drawing/2014/main" id="{B3BF5597-242A-4C48-BD3C-DA9D424EF2ED}"/>
                  </a:ext>
                </a:extLst>
              </p:cNvPr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ïṩ1îḑé">
                <a:extLst>
                  <a:ext uri="{FF2B5EF4-FFF2-40B4-BE49-F238E27FC236}">
                    <a16:creationId xmlns="" xmlns:a16="http://schemas.microsoft.com/office/drawing/2014/main" id="{2DB00F82-32BD-414C-A3A9-B84BA4AFC0A0}"/>
                  </a:ext>
                </a:extLst>
              </p:cNvPr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íślíḓè">
                <a:extLst>
                  <a:ext uri="{FF2B5EF4-FFF2-40B4-BE49-F238E27FC236}">
                    <a16:creationId xmlns="" xmlns:a16="http://schemas.microsoft.com/office/drawing/2014/main" id="{3759DFF9-DBDE-411A-8F6C-C0D3D93E0E87}"/>
                  </a:ext>
                </a:extLst>
              </p:cNvPr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iŝḻïḑé">
                <a:extLst>
                  <a:ext uri="{FF2B5EF4-FFF2-40B4-BE49-F238E27FC236}">
                    <a16:creationId xmlns="" xmlns:a16="http://schemas.microsoft.com/office/drawing/2014/main" id="{68DB2B06-1536-4642-AD07-694185237299}"/>
                  </a:ext>
                </a:extLst>
              </p:cNvPr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íṧ1íḑé">
                <a:extLst>
                  <a:ext uri="{FF2B5EF4-FFF2-40B4-BE49-F238E27FC236}">
                    <a16:creationId xmlns="" xmlns:a16="http://schemas.microsoft.com/office/drawing/2014/main" id="{83A9BAE8-4A95-466F-AF53-D0D60CAB150D}"/>
                  </a:ext>
                </a:extLst>
              </p:cNvPr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isľïḋê">
                <a:extLst>
                  <a:ext uri="{FF2B5EF4-FFF2-40B4-BE49-F238E27FC236}">
                    <a16:creationId xmlns="" xmlns:a16="http://schemas.microsoft.com/office/drawing/2014/main" id="{4C6B8E60-A9E9-454B-BFAA-0C97DFF828E2}"/>
                  </a:ext>
                </a:extLst>
              </p:cNvPr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îSľíďe">
                <a:extLst>
                  <a:ext uri="{FF2B5EF4-FFF2-40B4-BE49-F238E27FC236}">
                    <a16:creationId xmlns="" xmlns:a16="http://schemas.microsoft.com/office/drawing/2014/main" id="{0A1127BB-DCA4-4836-81F3-C861F8F1E818}"/>
                  </a:ext>
                </a:extLst>
              </p:cNvPr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ṣliḍê">
                <a:extLst>
                  <a:ext uri="{FF2B5EF4-FFF2-40B4-BE49-F238E27FC236}">
                    <a16:creationId xmlns="" xmlns:a16="http://schemas.microsoft.com/office/drawing/2014/main" id="{34DF2DB3-C84D-4BF5-A27A-F318F77E24ED}"/>
                  </a:ext>
                </a:extLst>
              </p:cNvPr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ísļiḍè">
                <a:extLst>
                  <a:ext uri="{FF2B5EF4-FFF2-40B4-BE49-F238E27FC236}">
                    <a16:creationId xmlns="" xmlns:a16="http://schemas.microsoft.com/office/drawing/2014/main" id="{CD6026A7-C8D9-46ED-965B-5EE3563BE936}"/>
                  </a:ext>
                </a:extLst>
              </p:cNvPr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iśļídé">
                <a:extLst>
                  <a:ext uri="{FF2B5EF4-FFF2-40B4-BE49-F238E27FC236}">
                    <a16:creationId xmlns="" xmlns:a16="http://schemas.microsoft.com/office/drawing/2014/main" id="{24CE8C8E-31C5-4438-A88A-13C2BB4DEDC8}"/>
                  </a:ext>
                </a:extLst>
              </p:cNvPr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îṡḻîḍé">
                <a:extLst>
                  <a:ext uri="{FF2B5EF4-FFF2-40B4-BE49-F238E27FC236}">
                    <a16:creationId xmlns="" xmlns:a16="http://schemas.microsoft.com/office/drawing/2014/main" id="{BB92CDAC-352A-4E41-8F24-B05CA13B7479}"/>
                  </a:ext>
                </a:extLst>
              </p:cNvPr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íṩ1íḓé">
                <a:extLst>
                  <a:ext uri="{FF2B5EF4-FFF2-40B4-BE49-F238E27FC236}">
                    <a16:creationId xmlns="" xmlns:a16="http://schemas.microsoft.com/office/drawing/2014/main" id="{8AFE59F4-802A-46EC-AF13-8A6BA6D9F158}"/>
                  </a:ext>
                </a:extLst>
              </p:cNvPr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ïṧḻïḋê">
                <a:extLst>
                  <a:ext uri="{FF2B5EF4-FFF2-40B4-BE49-F238E27FC236}">
                    <a16:creationId xmlns="" xmlns:a16="http://schemas.microsoft.com/office/drawing/2014/main" id="{89FCBF93-6507-468D-B301-BBE298FBD864}"/>
                  </a:ext>
                </a:extLst>
              </p:cNvPr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íṡľíďè">
                <a:extLst>
                  <a:ext uri="{FF2B5EF4-FFF2-40B4-BE49-F238E27FC236}">
                    <a16:creationId xmlns="" xmlns:a16="http://schemas.microsoft.com/office/drawing/2014/main" id="{A2E2413A-4BD2-458A-AC6A-0CE3DF433095}"/>
                  </a:ext>
                </a:extLst>
              </p:cNvPr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ïSļïďê">
                <a:extLst>
                  <a:ext uri="{FF2B5EF4-FFF2-40B4-BE49-F238E27FC236}">
                    <a16:creationId xmlns="" xmlns:a16="http://schemas.microsoft.com/office/drawing/2014/main" id="{6317AB20-B3FE-47C0-A37E-072148D44FD7}"/>
                  </a:ext>
                </a:extLst>
              </p:cNvPr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ís1ïḓè">
                <a:extLst>
                  <a:ext uri="{FF2B5EF4-FFF2-40B4-BE49-F238E27FC236}">
                    <a16:creationId xmlns="" xmlns:a16="http://schemas.microsoft.com/office/drawing/2014/main" id="{30C5ECB1-F719-4D8A-A55B-5DBABF493B23}"/>
                  </a:ext>
                </a:extLst>
              </p:cNvPr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iS1îďê">
                <a:extLst>
                  <a:ext uri="{FF2B5EF4-FFF2-40B4-BE49-F238E27FC236}">
                    <a16:creationId xmlns="" xmlns:a16="http://schemas.microsoft.com/office/drawing/2014/main" id="{6A199F4B-AF6E-4AE7-8698-92B57159AF35}"/>
                  </a:ext>
                </a:extLst>
              </p:cNvPr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ïšľïdé">
                <a:extLst>
                  <a:ext uri="{FF2B5EF4-FFF2-40B4-BE49-F238E27FC236}">
                    <a16:creationId xmlns="" xmlns:a16="http://schemas.microsoft.com/office/drawing/2014/main" id="{010D0D70-4AC4-40AE-8567-DAA57CB22890}"/>
                  </a:ext>
                </a:extLst>
              </p:cNvPr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îs1îdé">
                <a:extLst>
                  <a:ext uri="{FF2B5EF4-FFF2-40B4-BE49-F238E27FC236}">
                    <a16:creationId xmlns="" xmlns:a16="http://schemas.microsoft.com/office/drawing/2014/main" id="{CE3661B0-1248-48AB-8BE6-F9834799C1A9}"/>
                  </a:ext>
                </a:extLst>
              </p:cNvPr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iśľîḑè">
                <a:extLst>
                  <a:ext uri="{FF2B5EF4-FFF2-40B4-BE49-F238E27FC236}">
                    <a16:creationId xmlns="" xmlns:a16="http://schemas.microsoft.com/office/drawing/2014/main" id="{E31E550E-05B3-4EA1-BF8A-1BD05B668C3C}"/>
                  </a:ext>
                </a:extLst>
              </p:cNvPr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ïṡļidé">
                <a:extLst>
                  <a:ext uri="{FF2B5EF4-FFF2-40B4-BE49-F238E27FC236}">
                    <a16:creationId xmlns="" xmlns:a16="http://schemas.microsoft.com/office/drawing/2014/main" id="{D5EB2314-243C-4066-9AD7-2D48E85C4188}"/>
                  </a:ext>
                </a:extLst>
              </p:cNvPr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îš1íďe">
                <a:extLst>
                  <a:ext uri="{FF2B5EF4-FFF2-40B4-BE49-F238E27FC236}">
                    <a16:creationId xmlns="" xmlns:a16="http://schemas.microsoft.com/office/drawing/2014/main" id="{810C0BC6-34BB-4B94-8ECA-096F349E5310}"/>
                  </a:ext>
                </a:extLst>
              </p:cNvPr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ŝļíḍe">
                <a:extLst>
                  <a:ext uri="{FF2B5EF4-FFF2-40B4-BE49-F238E27FC236}">
                    <a16:creationId xmlns="" xmlns:a16="http://schemas.microsoft.com/office/drawing/2014/main" id="{D0835EEB-1ABB-41E7-A7E6-BF3898019FDF}"/>
                  </a:ext>
                </a:extLst>
              </p:cNvPr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ïşḻïḋê">
                <a:extLst>
                  <a:ext uri="{FF2B5EF4-FFF2-40B4-BE49-F238E27FC236}">
                    <a16:creationId xmlns="" xmlns:a16="http://schemas.microsoft.com/office/drawing/2014/main" id="{A9080223-A772-43AE-B1F8-33D392A3748F}"/>
                  </a:ext>
                </a:extLst>
              </p:cNvPr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ïŝ1íḓè">
                <a:extLst>
                  <a:ext uri="{FF2B5EF4-FFF2-40B4-BE49-F238E27FC236}">
                    <a16:creationId xmlns="" xmlns:a16="http://schemas.microsoft.com/office/drawing/2014/main" id="{D24C3513-D73A-4DEC-B406-0CBDF27D182F}"/>
                  </a:ext>
                </a:extLst>
              </p:cNvPr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iṩľîḑè">
                <a:extLst>
                  <a:ext uri="{FF2B5EF4-FFF2-40B4-BE49-F238E27FC236}">
                    <a16:creationId xmlns="" xmlns:a16="http://schemas.microsoft.com/office/drawing/2014/main" id="{937C8D0D-DC72-493B-866B-68D84E73D83F}"/>
                  </a:ext>
                </a:extLst>
              </p:cNvPr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íŝḷïḋè">
                <a:extLst>
                  <a:ext uri="{FF2B5EF4-FFF2-40B4-BE49-F238E27FC236}">
                    <a16:creationId xmlns="" xmlns:a16="http://schemas.microsoft.com/office/drawing/2014/main" id="{CAF7CFD3-8AA2-420E-B29A-133D957C4EFF}"/>
                  </a:ext>
                </a:extLst>
              </p:cNvPr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î$lïḓè">
                <a:extLst>
                  <a:ext uri="{FF2B5EF4-FFF2-40B4-BE49-F238E27FC236}">
                    <a16:creationId xmlns="" xmlns:a16="http://schemas.microsoft.com/office/drawing/2014/main" id="{C038AD24-15DE-4CD6-ADDE-E49EA2291961}"/>
                  </a:ext>
                </a:extLst>
              </p:cNvPr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iŝḻíḑé">
                <a:extLst>
                  <a:ext uri="{FF2B5EF4-FFF2-40B4-BE49-F238E27FC236}">
                    <a16:creationId xmlns="" xmlns:a16="http://schemas.microsoft.com/office/drawing/2014/main" id="{1C4F048F-0E86-47C7-88E5-449301DC1640}"/>
                  </a:ext>
                </a:extLst>
              </p:cNvPr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îs1ïdè">
                <a:extLst>
                  <a:ext uri="{FF2B5EF4-FFF2-40B4-BE49-F238E27FC236}">
                    <a16:creationId xmlns="" xmlns:a16="http://schemas.microsoft.com/office/drawing/2014/main" id="{4FFC517A-2ED0-441D-B414-7F7B1BC7E56F}"/>
                  </a:ext>
                </a:extLst>
              </p:cNvPr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îś1îḍè">
                <a:extLst>
                  <a:ext uri="{FF2B5EF4-FFF2-40B4-BE49-F238E27FC236}">
                    <a16:creationId xmlns="" xmlns:a16="http://schemas.microsoft.com/office/drawing/2014/main" id="{F5F2FE41-2195-4F44-835B-172EEF4CC7A5}"/>
                  </a:ext>
                </a:extLst>
              </p:cNvPr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î$1idé">
                <a:extLst>
                  <a:ext uri="{FF2B5EF4-FFF2-40B4-BE49-F238E27FC236}">
                    <a16:creationId xmlns="" xmlns:a16="http://schemas.microsoft.com/office/drawing/2014/main" id="{D22797E8-E497-44E6-AD22-493D5C73132C}"/>
                  </a:ext>
                </a:extLst>
              </p:cNvPr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ísḷîḋe">
                <a:extLst>
                  <a:ext uri="{FF2B5EF4-FFF2-40B4-BE49-F238E27FC236}">
                    <a16:creationId xmlns="" xmlns:a16="http://schemas.microsoft.com/office/drawing/2014/main" id="{3EF14156-A056-4CCE-8B58-AF16F0740191}"/>
                  </a:ext>
                </a:extLst>
              </p:cNvPr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îšḻîḋe">
                <a:extLst>
                  <a:ext uri="{FF2B5EF4-FFF2-40B4-BE49-F238E27FC236}">
                    <a16:creationId xmlns="" xmlns:a16="http://schemas.microsoft.com/office/drawing/2014/main" id="{BE3A52E6-DDF0-4580-BF95-13680D912E34}"/>
                  </a:ext>
                </a:extLst>
              </p:cNvPr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îŝḻïdé">
                <a:extLst>
                  <a:ext uri="{FF2B5EF4-FFF2-40B4-BE49-F238E27FC236}">
                    <a16:creationId xmlns="" xmlns:a16="http://schemas.microsoft.com/office/drawing/2014/main" id="{53175039-5C62-4FF5-8235-E86EF79FF8A7}"/>
                  </a:ext>
                </a:extLst>
              </p:cNvPr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íṥļíḍê">
                <a:extLst>
                  <a:ext uri="{FF2B5EF4-FFF2-40B4-BE49-F238E27FC236}">
                    <a16:creationId xmlns="" xmlns:a16="http://schemas.microsoft.com/office/drawing/2014/main" id="{3D6AA4C0-7535-4352-A06D-649252F8C5F7}"/>
                  </a:ext>
                </a:extLst>
              </p:cNvPr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iSḷïḍé">
                <a:extLst>
                  <a:ext uri="{FF2B5EF4-FFF2-40B4-BE49-F238E27FC236}">
                    <a16:creationId xmlns="" xmlns:a16="http://schemas.microsoft.com/office/drawing/2014/main" id="{B92C0F28-F958-4F03-986C-109C4252CBE4}"/>
                  </a:ext>
                </a:extLst>
              </p:cNvPr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ísļiďè">
                <a:extLst>
                  <a:ext uri="{FF2B5EF4-FFF2-40B4-BE49-F238E27FC236}">
                    <a16:creationId xmlns="" xmlns:a16="http://schemas.microsoft.com/office/drawing/2014/main" id="{92022765-5312-4564-B0F6-3A5FCDE3782C}"/>
                  </a:ext>
                </a:extLst>
              </p:cNvPr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ïşḻïḋe">
                <a:extLst>
                  <a:ext uri="{FF2B5EF4-FFF2-40B4-BE49-F238E27FC236}">
                    <a16:creationId xmlns="" xmlns:a16="http://schemas.microsoft.com/office/drawing/2014/main" id="{5ECB4785-45FD-4FB8-9434-5C6E2F3F55F3}"/>
                  </a:ext>
                </a:extLst>
              </p:cNvPr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îš1ïdé">
                <a:extLst>
                  <a:ext uri="{FF2B5EF4-FFF2-40B4-BE49-F238E27FC236}">
                    <a16:creationId xmlns="" xmlns:a16="http://schemas.microsoft.com/office/drawing/2014/main" id="{DD1A30F9-CD27-4379-B236-9BB61C71617D}"/>
                  </a:ext>
                </a:extLst>
              </p:cNvPr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îŝ1îḑè">
                <a:extLst>
                  <a:ext uri="{FF2B5EF4-FFF2-40B4-BE49-F238E27FC236}">
                    <a16:creationId xmlns="" xmlns:a16="http://schemas.microsoft.com/office/drawing/2014/main" id="{35A93DA6-7CB9-4E3F-BB0C-B8060162ABB9}"/>
                  </a:ext>
                </a:extLst>
              </p:cNvPr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iSḷïḍe">
                <a:extLst>
                  <a:ext uri="{FF2B5EF4-FFF2-40B4-BE49-F238E27FC236}">
                    <a16:creationId xmlns="" xmlns:a16="http://schemas.microsoft.com/office/drawing/2014/main" id="{5FC29264-3FFD-4F62-A256-EB7D340D3371}"/>
                  </a:ext>
                </a:extLst>
              </p:cNvPr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íṧļíḍe">
                <a:extLst>
                  <a:ext uri="{FF2B5EF4-FFF2-40B4-BE49-F238E27FC236}">
                    <a16:creationId xmlns="" xmlns:a16="http://schemas.microsoft.com/office/drawing/2014/main" id="{360BC485-C5EA-4E20-AB5B-114E2769FE09}"/>
                  </a:ext>
                </a:extLst>
              </p:cNvPr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íṩḷíde">
                <a:extLst>
                  <a:ext uri="{FF2B5EF4-FFF2-40B4-BE49-F238E27FC236}">
                    <a16:creationId xmlns="" xmlns:a16="http://schemas.microsoft.com/office/drawing/2014/main" id="{60BE4A98-1EC4-496A-83E6-0E0D1EB8F7D7}"/>
                  </a:ext>
                </a:extLst>
              </p:cNvPr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ṡlíḓè">
                <a:extLst>
                  <a:ext uri="{FF2B5EF4-FFF2-40B4-BE49-F238E27FC236}">
                    <a16:creationId xmlns="" xmlns:a16="http://schemas.microsoft.com/office/drawing/2014/main" id="{49B2D218-20C3-40A9-A1A0-E29A4282C6BA}"/>
                  </a:ext>
                </a:extLst>
              </p:cNvPr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ï$1iḋé">
                <a:extLst>
                  <a:ext uri="{FF2B5EF4-FFF2-40B4-BE49-F238E27FC236}">
                    <a16:creationId xmlns="" xmlns:a16="http://schemas.microsoft.com/office/drawing/2014/main" id="{FE8B5942-803D-4E2D-A203-1EAA4F19C211}"/>
                  </a:ext>
                </a:extLst>
              </p:cNvPr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îŝľiďê">
                <a:extLst>
                  <a:ext uri="{FF2B5EF4-FFF2-40B4-BE49-F238E27FC236}">
                    <a16:creationId xmlns="" xmlns:a16="http://schemas.microsoft.com/office/drawing/2014/main" id="{92167668-5BE7-4DD7-BFA4-9239432F0F1B}"/>
                  </a:ext>
                </a:extLst>
              </p:cNvPr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îSļïḑé">
                <a:extLst>
                  <a:ext uri="{FF2B5EF4-FFF2-40B4-BE49-F238E27FC236}">
                    <a16:creationId xmlns="" xmlns:a16="http://schemas.microsoft.com/office/drawing/2014/main" id="{746D2820-3287-42D6-91D7-50A20AF7834C}"/>
                  </a:ext>
                </a:extLst>
              </p:cNvPr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î$ľïḑé">
                <a:extLst>
                  <a:ext uri="{FF2B5EF4-FFF2-40B4-BE49-F238E27FC236}">
                    <a16:creationId xmlns="" xmlns:a16="http://schemas.microsoft.com/office/drawing/2014/main" id="{EEA15AAC-BC74-41BB-901F-CB7BE893B723}"/>
                  </a:ext>
                </a:extLst>
              </p:cNvPr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ïsḷïďè">
                <a:extLst>
                  <a:ext uri="{FF2B5EF4-FFF2-40B4-BE49-F238E27FC236}">
                    <a16:creationId xmlns="" xmlns:a16="http://schemas.microsoft.com/office/drawing/2014/main" id="{6AA0B684-D2D2-465C-8F16-A18E61BD1DE5}"/>
                  </a:ext>
                </a:extLst>
              </p:cNvPr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iṧlíďe">
                <a:extLst>
                  <a:ext uri="{FF2B5EF4-FFF2-40B4-BE49-F238E27FC236}">
                    <a16:creationId xmlns="" xmlns:a16="http://schemas.microsoft.com/office/drawing/2014/main" id="{1649F03B-98B1-46ED-A234-9790FAB03F97}"/>
                  </a:ext>
                </a:extLst>
              </p:cNvPr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iśļïďé">
                <a:extLst>
                  <a:ext uri="{FF2B5EF4-FFF2-40B4-BE49-F238E27FC236}">
                    <a16:creationId xmlns="" xmlns:a16="http://schemas.microsoft.com/office/drawing/2014/main" id="{541B8C05-81B2-4DAE-9359-D33118E256BA}"/>
                  </a:ext>
                </a:extLst>
              </p:cNvPr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îśľïḓê">
                <a:extLst>
                  <a:ext uri="{FF2B5EF4-FFF2-40B4-BE49-F238E27FC236}">
                    <a16:creationId xmlns="" xmlns:a16="http://schemas.microsoft.com/office/drawing/2014/main" id="{DCF6F8A7-4A08-40D8-ADE8-E186D57C271A}"/>
                  </a:ext>
                </a:extLst>
              </p:cNvPr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îšḷïḑé">
                <a:extLst>
                  <a:ext uri="{FF2B5EF4-FFF2-40B4-BE49-F238E27FC236}">
                    <a16:creationId xmlns="" xmlns:a16="http://schemas.microsoft.com/office/drawing/2014/main" id="{11B7B719-C1E0-409B-A74D-1629BEA494BE}"/>
                  </a:ext>
                </a:extLst>
              </p:cNvPr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işḷîde">
                <a:extLst>
                  <a:ext uri="{FF2B5EF4-FFF2-40B4-BE49-F238E27FC236}">
                    <a16:creationId xmlns="" xmlns:a16="http://schemas.microsoft.com/office/drawing/2014/main" id="{EC9253A5-21A0-49B6-93E0-C55C735B6C01}"/>
                  </a:ext>
                </a:extLst>
              </p:cNvPr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ïṥḷiďe">
                <a:extLst>
                  <a:ext uri="{FF2B5EF4-FFF2-40B4-BE49-F238E27FC236}">
                    <a16:creationId xmlns="" xmlns:a16="http://schemas.microsoft.com/office/drawing/2014/main" id="{4A7BF677-ECEE-4E3A-9EEB-009B4E09F34F}"/>
                  </a:ext>
                </a:extLst>
              </p:cNvPr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ṩ1íḓè">
                <a:extLst>
                  <a:ext uri="{FF2B5EF4-FFF2-40B4-BE49-F238E27FC236}">
                    <a16:creationId xmlns="" xmlns:a16="http://schemas.microsoft.com/office/drawing/2014/main" id="{CEEF9829-F56D-4A94-AF8A-F0C481B36EE3}"/>
                  </a:ext>
                </a:extLst>
              </p:cNvPr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ïṧľîḋè">
                <a:extLst>
                  <a:ext uri="{FF2B5EF4-FFF2-40B4-BE49-F238E27FC236}">
                    <a16:creationId xmlns="" xmlns:a16="http://schemas.microsoft.com/office/drawing/2014/main" id="{754DCD5D-0B83-4FB3-9B10-6874DF3BD8E5}"/>
                  </a:ext>
                </a:extLst>
              </p:cNvPr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i$ľîḍe">
                <a:extLst>
                  <a:ext uri="{FF2B5EF4-FFF2-40B4-BE49-F238E27FC236}">
                    <a16:creationId xmlns="" xmlns:a16="http://schemas.microsoft.com/office/drawing/2014/main" id="{9027FC5D-56C2-4083-A3BD-32A32E15957A}"/>
                  </a:ext>
                </a:extLst>
              </p:cNvPr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îṩ1îḋe">
                <a:extLst>
                  <a:ext uri="{FF2B5EF4-FFF2-40B4-BE49-F238E27FC236}">
                    <a16:creationId xmlns="" xmlns:a16="http://schemas.microsoft.com/office/drawing/2014/main" id="{228C2DF1-44D2-4C28-88DC-70E74DCDC0BC}"/>
                  </a:ext>
                </a:extLst>
              </p:cNvPr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íṥlíďè">
                <a:extLst>
                  <a:ext uri="{FF2B5EF4-FFF2-40B4-BE49-F238E27FC236}">
                    <a16:creationId xmlns="" xmlns:a16="http://schemas.microsoft.com/office/drawing/2014/main" id="{65C03AB9-B642-475B-9572-246DABBF10FA}"/>
                  </a:ext>
                </a:extLst>
              </p:cNvPr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iṣlíḋè">
                <a:extLst>
                  <a:ext uri="{FF2B5EF4-FFF2-40B4-BE49-F238E27FC236}">
                    <a16:creationId xmlns="" xmlns:a16="http://schemas.microsoft.com/office/drawing/2014/main" id="{DBEFA534-2A5E-4DBB-B3BB-D1C8B000ACA7}"/>
                  </a:ext>
                </a:extLst>
              </p:cNvPr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ï$líḓê">
                <a:extLst>
                  <a:ext uri="{FF2B5EF4-FFF2-40B4-BE49-F238E27FC236}">
                    <a16:creationId xmlns="" xmlns:a16="http://schemas.microsoft.com/office/drawing/2014/main" id="{EC59CD69-0C1F-4C89-BC73-A6177933D3B3}"/>
                  </a:ext>
                </a:extLst>
              </p:cNvPr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iśḷíḍê">
                <a:extLst>
                  <a:ext uri="{FF2B5EF4-FFF2-40B4-BE49-F238E27FC236}">
                    <a16:creationId xmlns="" xmlns:a16="http://schemas.microsoft.com/office/drawing/2014/main" id="{00A55033-5815-4C67-816C-F068E9A4A385}"/>
                  </a:ext>
                </a:extLst>
              </p:cNvPr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ï$1îḑé">
                <a:extLst>
                  <a:ext uri="{FF2B5EF4-FFF2-40B4-BE49-F238E27FC236}">
                    <a16:creationId xmlns="" xmlns:a16="http://schemas.microsoft.com/office/drawing/2014/main" id="{1D6ED8F4-88C7-4D65-B5B7-C90690A1F30B}"/>
                  </a:ext>
                </a:extLst>
              </p:cNvPr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išliďe">
                <a:extLst>
                  <a:ext uri="{FF2B5EF4-FFF2-40B4-BE49-F238E27FC236}">
                    <a16:creationId xmlns="" xmlns:a16="http://schemas.microsoft.com/office/drawing/2014/main" id="{FF1BB9F7-DE93-4734-9966-651D584A9EC0}"/>
                  </a:ext>
                </a:extLst>
              </p:cNvPr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iṥḷiḓé">
                <a:extLst>
                  <a:ext uri="{FF2B5EF4-FFF2-40B4-BE49-F238E27FC236}">
                    <a16:creationId xmlns="" xmlns:a16="http://schemas.microsoft.com/office/drawing/2014/main" id="{3E9CCE0E-EBBF-4289-A5D1-D57713DC6DAC}"/>
                  </a:ext>
                </a:extLst>
              </p:cNvPr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ïṧḻiḓè">
                <a:extLst>
                  <a:ext uri="{FF2B5EF4-FFF2-40B4-BE49-F238E27FC236}">
                    <a16:creationId xmlns="" xmlns:a16="http://schemas.microsoft.com/office/drawing/2014/main" id="{BB5FEAE1-5B33-4EF2-9C2F-6584753F42F3}"/>
                  </a:ext>
                </a:extLst>
              </p:cNvPr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ïsļíḑê">
                <a:extLst>
                  <a:ext uri="{FF2B5EF4-FFF2-40B4-BE49-F238E27FC236}">
                    <a16:creationId xmlns="" xmlns:a16="http://schemas.microsoft.com/office/drawing/2014/main" id="{95B609A3-8B58-4BE6-93C7-B11143634DB7}"/>
                  </a:ext>
                </a:extLst>
              </p:cNvPr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iş1íḑê">
                <a:extLst>
                  <a:ext uri="{FF2B5EF4-FFF2-40B4-BE49-F238E27FC236}">
                    <a16:creationId xmlns="" xmlns:a16="http://schemas.microsoft.com/office/drawing/2014/main" id="{023BDC7C-853E-475C-B122-7150171F6116}"/>
                  </a:ext>
                </a:extLst>
              </p:cNvPr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íṡḻïḋè">
                <a:extLst>
                  <a:ext uri="{FF2B5EF4-FFF2-40B4-BE49-F238E27FC236}">
                    <a16:creationId xmlns="" xmlns:a16="http://schemas.microsoft.com/office/drawing/2014/main" id="{C187EAE7-CA5C-4E1D-8F50-D5244E6C80D0}"/>
                  </a:ext>
                </a:extLst>
              </p:cNvPr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išliḋè">
                <a:extLst>
                  <a:ext uri="{FF2B5EF4-FFF2-40B4-BE49-F238E27FC236}">
                    <a16:creationId xmlns="" xmlns:a16="http://schemas.microsoft.com/office/drawing/2014/main" id="{10AD70C8-68F9-4875-8817-6F40EF3C2FF2}"/>
                  </a:ext>
                </a:extLst>
              </p:cNvPr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i$ļiḑé">
                <a:extLst>
                  <a:ext uri="{FF2B5EF4-FFF2-40B4-BE49-F238E27FC236}">
                    <a16:creationId xmlns="" xmlns:a16="http://schemas.microsoft.com/office/drawing/2014/main" id="{971ED60F-D275-4650-A72E-4EFF92F17757}"/>
                  </a:ext>
                </a:extLst>
              </p:cNvPr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ïṣľïḓè">
                <a:extLst>
                  <a:ext uri="{FF2B5EF4-FFF2-40B4-BE49-F238E27FC236}">
                    <a16:creationId xmlns="" xmlns:a16="http://schemas.microsoft.com/office/drawing/2014/main" id="{AF004984-A32D-4F83-9016-5ACA76A68B14}"/>
                  </a:ext>
                </a:extLst>
              </p:cNvPr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ïṧľíḓê">
                <a:extLst>
                  <a:ext uri="{FF2B5EF4-FFF2-40B4-BE49-F238E27FC236}">
                    <a16:creationId xmlns="" xmlns:a16="http://schemas.microsoft.com/office/drawing/2014/main" id="{DF114687-43B2-4295-B748-D47FF6704F10}"/>
                  </a:ext>
                </a:extLst>
              </p:cNvPr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iṧḻïḓè">
                <a:extLst>
                  <a:ext uri="{FF2B5EF4-FFF2-40B4-BE49-F238E27FC236}">
                    <a16:creationId xmlns="" xmlns:a16="http://schemas.microsoft.com/office/drawing/2014/main" id="{2AAE130A-1B46-4586-A531-41E4DEC22F3C}"/>
                  </a:ext>
                </a:extLst>
              </p:cNvPr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î$ļîdê">
                <a:extLst>
                  <a:ext uri="{FF2B5EF4-FFF2-40B4-BE49-F238E27FC236}">
                    <a16:creationId xmlns="" xmlns:a16="http://schemas.microsoft.com/office/drawing/2014/main" id="{EBEF491B-D587-4D7F-BDCB-8D659EB33D41}"/>
                  </a:ext>
                </a:extLst>
              </p:cNvPr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iṧḻíḋè">
                <a:extLst>
                  <a:ext uri="{FF2B5EF4-FFF2-40B4-BE49-F238E27FC236}">
                    <a16:creationId xmlns="" xmlns:a16="http://schemas.microsoft.com/office/drawing/2014/main" id="{B6B01499-EECB-448F-87AA-0E8A603DF3EC}"/>
                  </a:ext>
                </a:extLst>
              </p:cNvPr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íSľíḍê">
                <a:extLst>
                  <a:ext uri="{FF2B5EF4-FFF2-40B4-BE49-F238E27FC236}">
                    <a16:creationId xmlns="" xmlns:a16="http://schemas.microsoft.com/office/drawing/2014/main" id="{567FE505-6C27-4BA8-A7F9-A295748A8416}"/>
                  </a:ext>
                </a:extLst>
              </p:cNvPr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íṩļíďè">
                <a:extLst>
                  <a:ext uri="{FF2B5EF4-FFF2-40B4-BE49-F238E27FC236}">
                    <a16:creationId xmlns="" xmlns:a16="http://schemas.microsoft.com/office/drawing/2014/main" id="{7034B6E8-0769-4E5C-9793-32716753107D}"/>
                  </a:ext>
                </a:extLst>
              </p:cNvPr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ïṧ1ídè">
                <a:extLst>
                  <a:ext uri="{FF2B5EF4-FFF2-40B4-BE49-F238E27FC236}">
                    <a16:creationId xmlns="" xmlns:a16="http://schemas.microsoft.com/office/drawing/2014/main" id="{C154B6F2-2D90-49B1-AA15-05E3679E5EFC}"/>
                  </a:ext>
                </a:extLst>
              </p:cNvPr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íSľiḑè">
                <a:extLst>
                  <a:ext uri="{FF2B5EF4-FFF2-40B4-BE49-F238E27FC236}">
                    <a16:creationId xmlns="" xmlns:a16="http://schemas.microsoft.com/office/drawing/2014/main" id="{A6D0FAD4-2BB4-4A04-8C8E-1C70006C8468}"/>
                  </a:ext>
                </a:extLst>
              </p:cNvPr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i$ļíḓe">
                <a:extLst>
                  <a:ext uri="{FF2B5EF4-FFF2-40B4-BE49-F238E27FC236}">
                    <a16:creationId xmlns="" xmlns:a16="http://schemas.microsoft.com/office/drawing/2014/main" id="{1864A2EE-ECB9-4BB7-808C-EDE52A665715}"/>
                  </a:ext>
                </a:extLst>
              </p:cNvPr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îṥļiďé">
                <a:extLst>
                  <a:ext uri="{FF2B5EF4-FFF2-40B4-BE49-F238E27FC236}">
                    <a16:creationId xmlns="" xmlns:a16="http://schemas.microsoft.com/office/drawing/2014/main" id="{BC19D9A3-ACCE-4B9A-90EE-96FC9AA2DEC4}"/>
                  </a:ext>
                </a:extLst>
              </p:cNvPr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íṣľïḑè">
                <a:extLst>
                  <a:ext uri="{FF2B5EF4-FFF2-40B4-BE49-F238E27FC236}">
                    <a16:creationId xmlns="" xmlns:a16="http://schemas.microsoft.com/office/drawing/2014/main" id="{80362C53-064D-413A-89CF-CA8E4D480D4D}"/>
                  </a:ext>
                </a:extLst>
              </p:cNvPr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ïsľiḓè">
                <a:extLst>
                  <a:ext uri="{FF2B5EF4-FFF2-40B4-BE49-F238E27FC236}">
                    <a16:creationId xmlns="" xmlns:a16="http://schemas.microsoft.com/office/drawing/2014/main" id="{A5F4F562-6B09-420F-9DE5-8B19E9D87890}"/>
                  </a:ext>
                </a:extLst>
              </p:cNvPr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ïŝḷíde">
                <a:extLst>
                  <a:ext uri="{FF2B5EF4-FFF2-40B4-BE49-F238E27FC236}">
                    <a16:creationId xmlns="" xmlns:a16="http://schemas.microsoft.com/office/drawing/2014/main" id="{3AE2EF04-1C7D-4A7C-8EB6-52C2EB9DF163}"/>
                  </a:ext>
                </a:extLst>
              </p:cNvPr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ï$ľiḋe">
                <a:extLst>
                  <a:ext uri="{FF2B5EF4-FFF2-40B4-BE49-F238E27FC236}">
                    <a16:creationId xmlns="" xmlns:a16="http://schemas.microsoft.com/office/drawing/2014/main" id="{FC93B108-4EF0-428C-87A0-82CB3095FF2B}"/>
                  </a:ext>
                </a:extLst>
              </p:cNvPr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íSḷîďè">
                <a:extLst>
                  <a:ext uri="{FF2B5EF4-FFF2-40B4-BE49-F238E27FC236}">
                    <a16:creationId xmlns="" xmlns:a16="http://schemas.microsoft.com/office/drawing/2014/main" id="{48F17A29-8CA4-4F0A-B4FC-916D3D808A81}"/>
                  </a:ext>
                </a:extLst>
              </p:cNvPr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ïšḻíďè">
                <a:extLst>
                  <a:ext uri="{FF2B5EF4-FFF2-40B4-BE49-F238E27FC236}">
                    <a16:creationId xmlns="" xmlns:a16="http://schemas.microsoft.com/office/drawing/2014/main" id="{6E20B616-CD58-4F14-8FD4-A1C69C74602F}"/>
                  </a:ext>
                </a:extLst>
              </p:cNvPr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iṩľiḋè">
                <a:extLst>
                  <a:ext uri="{FF2B5EF4-FFF2-40B4-BE49-F238E27FC236}">
                    <a16:creationId xmlns="" xmlns:a16="http://schemas.microsoft.com/office/drawing/2014/main" id="{88A810FA-97F3-4B1C-A308-B679EE202A4B}"/>
                  </a:ext>
                </a:extLst>
              </p:cNvPr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ïsļíḍe">
                <a:extLst>
                  <a:ext uri="{FF2B5EF4-FFF2-40B4-BE49-F238E27FC236}">
                    <a16:creationId xmlns="" xmlns:a16="http://schemas.microsoft.com/office/drawing/2014/main" id="{5D83784C-D6E2-417F-8EA7-AEAEC08BA6A3}"/>
                  </a:ext>
                </a:extLst>
              </p:cNvPr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í$ľíḋé">
                <a:extLst>
                  <a:ext uri="{FF2B5EF4-FFF2-40B4-BE49-F238E27FC236}">
                    <a16:creationId xmlns="" xmlns:a16="http://schemas.microsoft.com/office/drawing/2014/main" id="{A6317F3C-8B04-4539-AC53-41C544C02FED}"/>
                  </a:ext>
                </a:extLst>
              </p:cNvPr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i$ľiḑé">
                <a:extLst>
                  <a:ext uri="{FF2B5EF4-FFF2-40B4-BE49-F238E27FC236}">
                    <a16:creationId xmlns="" xmlns:a16="http://schemas.microsoft.com/office/drawing/2014/main" id="{6DCA040A-039A-448D-9FEE-C6E239332402}"/>
                  </a:ext>
                </a:extLst>
              </p:cNvPr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îśliḋê">
                <a:extLst>
                  <a:ext uri="{FF2B5EF4-FFF2-40B4-BE49-F238E27FC236}">
                    <a16:creationId xmlns="" xmlns:a16="http://schemas.microsoft.com/office/drawing/2014/main" id="{B65FD813-71B0-4945-907D-2C6B2AA8B60F}"/>
                  </a:ext>
                </a:extLst>
              </p:cNvPr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íŝḷiḋé">
                <a:extLst>
                  <a:ext uri="{FF2B5EF4-FFF2-40B4-BE49-F238E27FC236}">
                    <a16:creationId xmlns="" xmlns:a16="http://schemas.microsoft.com/office/drawing/2014/main" id="{7A8E19F1-4582-412E-A002-D82009B35E52}"/>
                  </a:ext>
                </a:extLst>
              </p:cNvPr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îṧḻiḋe">
                <a:extLst>
                  <a:ext uri="{FF2B5EF4-FFF2-40B4-BE49-F238E27FC236}">
                    <a16:creationId xmlns="" xmlns:a16="http://schemas.microsoft.com/office/drawing/2014/main" id="{F681CF11-107E-4C9A-9592-BC7008936A1E}"/>
                  </a:ext>
                </a:extLst>
              </p:cNvPr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îSļîḋé">
                <a:extLst>
                  <a:ext uri="{FF2B5EF4-FFF2-40B4-BE49-F238E27FC236}">
                    <a16:creationId xmlns="" xmlns:a16="http://schemas.microsoft.com/office/drawing/2014/main" id="{EAAB6021-03EF-47D5-BFF0-C4103CBD2CA3}"/>
                  </a:ext>
                </a:extLst>
              </p:cNvPr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ïṥḷidé">
                <a:extLst>
                  <a:ext uri="{FF2B5EF4-FFF2-40B4-BE49-F238E27FC236}">
                    <a16:creationId xmlns="" xmlns:a16="http://schemas.microsoft.com/office/drawing/2014/main" id="{C049AF9F-B54C-45B3-A634-DDE6CB571458}"/>
                  </a:ext>
                </a:extLst>
              </p:cNvPr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išḻïḍe">
                <a:extLst>
                  <a:ext uri="{FF2B5EF4-FFF2-40B4-BE49-F238E27FC236}">
                    <a16:creationId xmlns="" xmlns:a16="http://schemas.microsoft.com/office/drawing/2014/main" id="{BCDCF034-8CDD-4D50-AD79-FB2B1FA49451}"/>
                  </a:ext>
                </a:extLst>
              </p:cNvPr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işḻîďê">
                <a:extLst>
                  <a:ext uri="{FF2B5EF4-FFF2-40B4-BE49-F238E27FC236}">
                    <a16:creationId xmlns="" xmlns:a16="http://schemas.microsoft.com/office/drawing/2014/main" id="{D871A88A-AE8B-4BD3-9643-35F0B507B61B}"/>
                  </a:ext>
                </a:extLst>
              </p:cNvPr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íSḻïḓè">
                <a:extLst>
                  <a:ext uri="{FF2B5EF4-FFF2-40B4-BE49-F238E27FC236}">
                    <a16:creationId xmlns="" xmlns:a16="http://schemas.microsoft.com/office/drawing/2014/main" id="{426A45BF-3C76-43A5-9691-E68898A289FE}"/>
                  </a:ext>
                </a:extLst>
              </p:cNvPr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ï$1iḑè">
                <a:extLst>
                  <a:ext uri="{FF2B5EF4-FFF2-40B4-BE49-F238E27FC236}">
                    <a16:creationId xmlns="" xmlns:a16="http://schemas.microsoft.com/office/drawing/2014/main" id="{6DC30573-885E-40C4-AAF8-68CB3168F187}"/>
                  </a:ext>
                </a:extLst>
              </p:cNvPr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160" name="组合 159">
            <a:extLst>
              <a:ext uri="{FF2B5EF4-FFF2-40B4-BE49-F238E27FC236}">
                <a16:creationId xmlns="" xmlns:a16="http://schemas.microsoft.com/office/drawing/2014/main" id="{E6DBD569-19BA-4A8D-8E3D-0B4CC07405E8}"/>
              </a:ext>
            </a:extLst>
          </p:cNvPr>
          <p:cNvGrpSpPr/>
          <p:nvPr/>
        </p:nvGrpSpPr>
        <p:grpSpPr>
          <a:xfrm>
            <a:off x="3489434" y="2068246"/>
            <a:ext cx="5173597" cy="791052"/>
            <a:chOff x="824070" y="1564267"/>
            <a:chExt cx="5173597" cy="791052"/>
          </a:xfrm>
        </p:grpSpPr>
        <p:sp>
          <p:nvSpPr>
            <p:cNvPr id="161" name="矩形: 圆角 159">
              <a:extLst>
                <a:ext uri="{FF2B5EF4-FFF2-40B4-BE49-F238E27FC236}">
                  <a16:creationId xmlns="" xmlns:a16="http://schemas.microsoft.com/office/drawing/2014/main" id="{CC5C2D48-01DE-4CE0-AF13-127764D5EEA2}"/>
                </a:ext>
              </a:extLst>
            </p:cNvPr>
            <p:cNvSpPr/>
            <p:nvPr/>
          </p:nvSpPr>
          <p:spPr>
            <a:xfrm>
              <a:off x="824070" y="1740416"/>
              <a:ext cx="5173597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>
              <a:extLst>
                <a:ext uri="{FF2B5EF4-FFF2-40B4-BE49-F238E27FC236}">
                  <a16:creationId xmlns="" xmlns:a16="http://schemas.microsoft.com/office/drawing/2014/main" id="{E066A36F-4622-41B1-B5FB-3610631FC7C8}"/>
                </a:ext>
              </a:extLst>
            </p:cNvPr>
            <p:cNvSpPr/>
            <p:nvPr/>
          </p:nvSpPr>
          <p:spPr>
            <a:xfrm>
              <a:off x="1701522" y="1866191"/>
              <a:ext cx="4134465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</a:rPr>
                <a:t>应该考虑两个方面的问题</a:t>
              </a:r>
            </a:p>
          </p:txBody>
        </p:sp>
        <p:pic>
          <p:nvPicPr>
            <p:cNvPr id="163" name="图片 162">
              <a:extLst>
                <a:ext uri="{FF2B5EF4-FFF2-40B4-BE49-F238E27FC236}">
                  <a16:creationId xmlns="" xmlns:a16="http://schemas.microsoft.com/office/drawing/2014/main" id="{2BBF2762-7707-45FD-AB08-88097DA699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64" name="组合 163">
            <a:extLst>
              <a:ext uri="{FF2B5EF4-FFF2-40B4-BE49-F238E27FC236}">
                <a16:creationId xmlns="" xmlns:a16="http://schemas.microsoft.com/office/drawing/2014/main" id="{80DBEF44-E72B-46DB-8888-4E6F9CE49A74}"/>
              </a:ext>
            </a:extLst>
          </p:cNvPr>
          <p:cNvGrpSpPr/>
          <p:nvPr/>
        </p:nvGrpSpPr>
        <p:grpSpPr>
          <a:xfrm>
            <a:off x="1845034" y="3585229"/>
            <a:ext cx="3355037" cy="554008"/>
            <a:chOff x="1962781" y="3317604"/>
            <a:chExt cx="3028732" cy="554008"/>
          </a:xfrm>
        </p:grpSpPr>
        <p:sp>
          <p:nvSpPr>
            <p:cNvPr id="165" name="矩形: 圆角 7">
              <a:extLst>
                <a:ext uri="{FF2B5EF4-FFF2-40B4-BE49-F238E27FC236}">
                  <a16:creationId xmlns="" xmlns:a16="http://schemas.microsoft.com/office/drawing/2014/main" id="{A4A6EED5-FC16-433C-BDC4-55457230520A}"/>
                </a:ext>
              </a:extLst>
            </p:cNvPr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166" name="矩形 165">
              <a:extLst>
                <a:ext uri="{FF2B5EF4-FFF2-40B4-BE49-F238E27FC236}">
                  <a16:creationId xmlns="" xmlns:a16="http://schemas.microsoft.com/office/drawing/2014/main" id="{10FA01AD-E51A-4B0C-8EB7-C7AF9E048212}"/>
                </a:ext>
              </a:extLst>
            </p:cNvPr>
            <p:cNvSpPr/>
            <p:nvPr/>
          </p:nvSpPr>
          <p:spPr>
            <a:xfrm>
              <a:off x="1962781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zh-CN" sz="2400" kern="100" dirty="0">
                  <a:latin typeface="+mn-ea"/>
                  <a:cs typeface="Times New Roman" panose="02020603050405020304" pitchFamily="18" charset="0"/>
                </a:rPr>
                <a:t>安全性的</a:t>
              </a:r>
              <a:r>
                <a:rPr lang="zh-CN" altLang="zh-CN" sz="2400" kern="100" dirty="0" smtClean="0">
                  <a:latin typeface="+mn-ea"/>
                  <a:cs typeface="Times New Roman" panose="02020603050405020304" pitchFamily="18" charset="0"/>
                </a:rPr>
                <a:t>问题</a:t>
              </a:r>
              <a:endParaRPr lang="en-US" altLang="zh-CN" sz="2400" dirty="0">
                <a:latin typeface="+mn-ea"/>
              </a:endParaRPr>
            </a:p>
          </p:txBody>
        </p:sp>
      </p:grpSp>
      <p:grpSp>
        <p:nvGrpSpPr>
          <p:cNvPr id="167" name="组合 166">
            <a:extLst>
              <a:ext uri="{FF2B5EF4-FFF2-40B4-BE49-F238E27FC236}">
                <a16:creationId xmlns="" xmlns:a16="http://schemas.microsoft.com/office/drawing/2014/main" id="{BF611B8F-5598-48DA-9DBC-472C6DD702D3}"/>
              </a:ext>
            </a:extLst>
          </p:cNvPr>
          <p:cNvGrpSpPr/>
          <p:nvPr/>
        </p:nvGrpSpPr>
        <p:grpSpPr>
          <a:xfrm>
            <a:off x="1837449" y="5063150"/>
            <a:ext cx="3355037" cy="554008"/>
            <a:chOff x="1962781" y="3317604"/>
            <a:chExt cx="3028732" cy="554008"/>
          </a:xfrm>
        </p:grpSpPr>
        <p:sp>
          <p:nvSpPr>
            <p:cNvPr id="168" name="矩形: 圆角 10">
              <a:extLst>
                <a:ext uri="{FF2B5EF4-FFF2-40B4-BE49-F238E27FC236}">
                  <a16:creationId xmlns="" xmlns:a16="http://schemas.microsoft.com/office/drawing/2014/main" id="{CF20F874-C286-4C65-84BE-3C8194BEC044}"/>
                </a:ext>
              </a:extLst>
            </p:cNvPr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169" name="矩形 168">
              <a:extLst>
                <a:ext uri="{FF2B5EF4-FFF2-40B4-BE49-F238E27FC236}">
                  <a16:creationId xmlns="" xmlns:a16="http://schemas.microsoft.com/office/drawing/2014/main" id="{92F2F9A3-9777-4FC0-95AA-18E60815A259}"/>
                </a:ext>
              </a:extLst>
            </p:cNvPr>
            <p:cNvSpPr/>
            <p:nvPr/>
          </p:nvSpPr>
          <p:spPr>
            <a:xfrm>
              <a:off x="1962781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zh-CN" sz="2400" kern="100" dirty="0">
                  <a:latin typeface="+mn-ea"/>
                  <a:cs typeface="Times New Roman" panose="02020603050405020304" pitchFamily="18" charset="0"/>
                </a:rPr>
                <a:t>对载体质量的影响问题</a:t>
              </a:r>
              <a:endParaRPr lang="en-US" altLang="zh-CN" sz="2400" dirty="0">
                <a:latin typeface="+mn-ea"/>
              </a:endParaRPr>
            </a:p>
          </p:txBody>
        </p:sp>
      </p:grpSp>
      <p:sp>
        <p:nvSpPr>
          <p:cNvPr id="170" name="矩形 169"/>
          <p:cNvSpPr/>
          <p:nvPr/>
        </p:nvSpPr>
        <p:spPr>
          <a:xfrm>
            <a:off x="5515706" y="3262974"/>
            <a:ext cx="48366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安全性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问题是指，嵌入的水印不能被非法使用者轻易地提取出来，或者被轻易地擦除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5515705" y="4757715"/>
            <a:ext cx="483661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嵌入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的水印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，不能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影响数字载体的使用，嵌入水印引起的失真，应该对人类的感观是不可察觉的。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346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5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5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65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1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65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 animBg="1"/>
      <p:bldP spid="174" grpId="0" animBg="1"/>
      <p:bldP spid="170" grpId="0"/>
      <p:bldP spid="1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="" xmlns:a16="http://schemas.microsoft.com/office/drawing/2014/main" id="{FDFEB8F2-8925-4D9F-957F-8B5E7A34687B}"/>
              </a:ext>
            </a:extLst>
          </p:cNvPr>
          <p:cNvGrpSpPr/>
          <p:nvPr/>
        </p:nvGrpSpPr>
        <p:grpSpPr>
          <a:xfrm>
            <a:off x="3453125" y="716894"/>
            <a:ext cx="5285749" cy="1650866"/>
            <a:chOff x="3279913" y="488294"/>
            <a:chExt cx="5285749" cy="1650866"/>
          </a:xfrm>
        </p:grpSpPr>
        <p:grpSp>
          <p:nvGrpSpPr>
            <p:cNvPr id="19" name="组合 18">
              <a:extLst>
                <a:ext uri="{FF2B5EF4-FFF2-40B4-BE49-F238E27FC236}">
                  <a16:creationId xmlns="" xmlns:a16="http://schemas.microsoft.com/office/drawing/2014/main" id="{1721C155-248A-4D74-9584-6D3F45776B0A}"/>
                </a:ext>
              </a:extLst>
            </p:cNvPr>
            <p:cNvGrpSpPr/>
            <p:nvPr/>
          </p:nvGrpSpPr>
          <p:grpSpPr>
            <a:xfrm>
              <a:off x="3279913" y="909457"/>
              <a:ext cx="5285749" cy="1229703"/>
              <a:chOff x="3279913" y="909457"/>
              <a:chExt cx="5285749" cy="1229703"/>
            </a:xfrm>
          </p:grpSpPr>
          <p:sp>
            <p:nvSpPr>
              <p:cNvPr id="173" name="矩形: 圆角 156">
                <a:extLst>
                  <a:ext uri="{FF2B5EF4-FFF2-40B4-BE49-F238E27FC236}">
                    <a16:creationId xmlns="" xmlns:a16="http://schemas.microsoft.com/office/drawing/2014/main" id="{3C60D7E6-6A28-4E76-AD86-EFC6089602F2}"/>
                  </a:ext>
                </a:extLst>
              </p:cNvPr>
              <p:cNvSpPr/>
              <p:nvPr/>
            </p:nvSpPr>
            <p:spPr>
              <a:xfrm>
                <a:off x="3279913" y="909457"/>
                <a:ext cx="5285749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174" name="文本框 173">
                <a:extLst>
                  <a:ext uri="{FF2B5EF4-FFF2-40B4-BE49-F238E27FC236}">
                    <a16:creationId xmlns="" xmlns:a16="http://schemas.microsoft.com/office/drawing/2014/main" id="{10F5D1BF-7960-4148-B319-2C9E4F583AEA}"/>
                  </a:ext>
                </a:extLst>
              </p:cNvPr>
              <p:cNvSpPr txBox="1"/>
              <p:nvPr/>
            </p:nvSpPr>
            <p:spPr>
              <a:xfrm>
                <a:off x="4648956" y="1032190"/>
                <a:ext cx="3877985" cy="1106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水印</a:t>
                </a:r>
                <a:r>
                  <a:rPr lang="zh-CN" altLang="zh-CN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嵌入位置的选择</a:t>
                </a:r>
                <a:endParaRPr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endParaRPr>
              </a:p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20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  <a:extLst>
                <a:ext uri="{FF2B5EF4-FFF2-40B4-BE49-F238E27FC236}">
                  <a16:creationId xmlns="" xmlns:a16="http://schemas.microsoft.com/office/drawing/2014/main" id="{778EE84D-77F0-4E9A-925C-D144B9D83513}"/>
                </a:ext>
              </a:extLst>
            </p:cNvPr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21" name="ïṥļîḋè">
                <a:extLst>
                  <a:ext uri="{FF2B5EF4-FFF2-40B4-BE49-F238E27FC236}">
                    <a16:creationId xmlns="" xmlns:a16="http://schemas.microsoft.com/office/drawing/2014/main" id="{965AFBB7-1EAA-42E7-A6FD-D91A4F18E52E}"/>
                  </a:ext>
                </a:extLst>
              </p:cNvPr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íṣḻíďe">
                <a:extLst>
                  <a:ext uri="{FF2B5EF4-FFF2-40B4-BE49-F238E27FC236}">
                    <a16:creationId xmlns="" xmlns:a16="http://schemas.microsoft.com/office/drawing/2014/main" id="{D842E0CE-01FB-4796-BAF3-4BEBC4A0BA0E}"/>
                  </a:ext>
                </a:extLst>
              </p:cNvPr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íś1îḍê">
                <a:extLst>
                  <a:ext uri="{FF2B5EF4-FFF2-40B4-BE49-F238E27FC236}">
                    <a16:creationId xmlns="" xmlns:a16="http://schemas.microsoft.com/office/drawing/2014/main" id="{DCB748EB-D5FC-4050-BE5C-0E9A1A7CFAA2}"/>
                  </a:ext>
                </a:extLst>
              </p:cNvPr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iš1ïḍe">
                <a:extLst>
                  <a:ext uri="{FF2B5EF4-FFF2-40B4-BE49-F238E27FC236}">
                    <a16:creationId xmlns="" xmlns:a16="http://schemas.microsoft.com/office/drawing/2014/main" id="{A4A04B22-66D6-4147-97CD-5379C3E1364A}"/>
                  </a:ext>
                </a:extLst>
              </p:cNvPr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ísḻiḍè">
                <a:extLst>
                  <a:ext uri="{FF2B5EF4-FFF2-40B4-BE49-F238E27FC236}">
                    <a16:creationId xmlns="" xmlns:a16="http://schemas.microsoft.com/office/drawing/2014/main" id="{8FC97176-04A4-4D94-BC5B-6838E93D7741}"/>
                  </a:ext>
                </a:extLst>
              </p:cNvPr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iSlïḓe">
                <a:extLst>
                  <a:ext uri="{FF2B5EF4-FFF2-40B4-BE49-F238E27FC236}">
                    <a16:creationId xmlns="" xmlns:a16="http://schemas.microsoft.com/office/drawing/2014/main" id="{763B5B3B-91A0-40B3-8D35-90A7A7F284C7}"/>
                  </a:ext>
                </a:extLst>
              </p:cNvPr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iṣļidé">
                <a:extLst>
                  <a:ext uri="{FF2B5EF4-FFF2-40B4-BE49-F238E27FC236}">
                    <a16:creationId xmlns="" xmlns:a16="http://schemas.microsoft.com/office/drawing/2014/main" id="{D0823344-9E10-4DEC-9E65-021A91FA4077}"/>
                  </a:ext>
                </a:extLst>
              </p:cNvPr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iSliḋe">
                <a:extLst>
                  <a:ext uri="{FF2B5EF4-FFF2-40B4-BE49-F238E27FC236}">
                    <a16:creationId xmlns="" xmlns:a16="http://schemas.microsoft.com/office/drawing/2014/main" id="{D7BCABA7-2ACD-4E27-943A-F1C1E1A7C235}"/>
                  </a:ext>
                </a:extLst>
              </p:cNvPr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îśḷíḓé">
                <a:extLst>
                  <a:ext uri="{FF2B5EF4-FFF2-40B4-BE49-F238E27FC236}">
                    <a16:creationId xmlns="" xmlns:a16="http://schemas.microsoft.com/office/drawing/2014/main" id="{87656963-C595-4B40-A859-AE527FDDC54D}"/>
                  </a:ext>
                </a:extLst>
              </p:cNvPr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îS1îḋe">
                <a:extLst>
                  <a:ext uri="{FF2B5EF4-FFF2-40B4-BE49-F238E27FC236}">
                    <a16:creationId xmlns="" xmlns:a16="http://schemas.microsoft.com/office/drawing/2014/main" id="{A5E57FA4-4004-40BE-B2FC-DCB9BC6C77E9}"/>
                  </a:ext>
                </a:extLst>
              </p:cNvPr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îś1íḍê">
                <a:extLst>
                  <a:ext uri="{FF2B5EF4-FFF2-40B4-BE49-F238E27FC236}">
                    <a16:creationId xmlns="" xmlns:a16="http://schemas.microsoft.com/office/drawing/2014/main" id="{E5CE1489-5381-42DB-90BB-9294E1D2518A}"/>
                  </a:ext>
                </a:extLst>
              </p:cNvPr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ïṡļïḋé">
                <a:extLst>
                  <a:ext uri="{FF2B5EF4-FFF2-40B4-BE49-F238E27FC236}">
                    <a16:creationId xmlns="" xmlns:a16="http://schemas.microsoft.com/office/drawing/2014/main" id="{8A3F5CEF-11E1-4195-9064-A896C6458F3B}"/>
                  </a:ext>
                </a:extLst>
              </p:cNvPr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iSḷîḓè">
                <a:extLst>
                  <a:ext uri="{FF2B5EF4-FFF2-40B4-BE49-F238E27FC236}">
                    <a16:creationId xmlns="" xmlns:a16="http://schemas.microsoft.com/office/drawing/2014/main" id="{DA6E5334-A553-40DD-90E4-72F696CE5AF5}"/>
                  </a:ext>
                </a:extLst>
              </p:cNvPr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ï$ḷïḑe">
                <a:extLst>
                  <a:ext uri="{FF2B5EF4-FFF2-40B4-BE49-F238E27FC236}">
                    <a16:creationId xmlns="" xmlns:a16="http://schemas.microsoft.com/office/drawing/2014/main" id="{7AA37744-71BD-4C93-82B8-17D64FEBE252}"/>
                  </a:ext>
                </a:extLst>
              </p:cNvPr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îŝlïḋé">
                <a:extLst>
                  <a:ext uri="{FF2B5EF4-FFF2-40B4-BE49-F238E27FC236}">
                    <a16:creationId xmlns="" xmlns:a16="http://schemas.microsoft.com/office/drawing/2014/main" id="{EFD16B12-829D-4A76-9062-D1C5D4898D2E}"/>
                  </a:ext>
                </a:extLst>
              </p:cNvPr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iŝlîḍê">
                <a:extLst>
                  <a:ext uri="{FF2B5EF4-FFF2-40B4-BE49-F238E27FC236}">
                    <a16:creationId xmlns="" xmlns:a16="http://schemas.microsoft.com/office/drawing/2014/main" id="{080A73AA-D009-4DCD-A887-00110BDA292C}"/>
                  </a:ext>
                </a:extLst>
              </p:cNvPr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îŝḷíḋê">
                <a:extLst>
                  <a:ext uri="{FF2B5EF4-FFF2-40B4-BE49-F238E27FC236}">
                    <a16:creationId xmlns="" xmlns:a16="http://schemas.microsoft.com/office/drawing/2014/main" id="{9E07BA5A-8A10-4301-88E3-DBA440C9D0F7}"/>
                  </a:ext>
                </a:extLst>
              </p:cNvPr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îŝḻidê">
                <a:extLst>
                  <a:ext uri="{FF2B5EF4-FFF2-40B4-BE49-F238E27FC236}">
                    <a16:creationId xmlns="" xmlns:a16="http://schemas.microsoft.com/office/drawing/2014/main" id="{B007A3EB-862F-4BB9-A590-BB5FB75BD1AE}"/>
                  </a:ext>
                </a:extLst>
              </p:cNvPr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î$lîḑe">
                <a:extLst>
                  <a:ext uri="{FF2B5EF4-FFF2-40B4-BE49-F238E27FC236}">
                    <a16:creationId xmlns="" xmlns:a16="http://schemas.microsoft.com/office/drawing/2014/main" id="{52412655-A5EA-41D3-88B0-3BE72CB6B4A1}"/>
                  </a:ext>
                </a:extLst>
              </p:cNvPr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íṧļïḓé">
                <a:extLst>
                  <a:ext uri="{FF2B5EF4-FFF2-40B4-BE49-F238E27FC236}">
                    <a16:creationId xmlns="" xmlns:a16="http://schemas.microsoft.com/office/drawing/2014/main" id="{2A8DCF9B-FB8D-4F74-8F98-2E5E10EDE697}"/>
                  </a:ext>
                </a:extLst>
              </p:cNvPr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ïs1ïḓé">
                <a:extLst>
                  <a:ext uri="{FF2B5EF4-FFF2-40B4-BE49-F238E27FC236}">
                    <a16:creationId xmlns="" xmlns:a16="http://schemas.microsoft.com/office/drawing/2014/main" id="{6284A3B3-376C-4461-8443-64A567B36B38}"/>
                  </a:ext>
                </a:extLst>
              </p:cNvPr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íṣļide">
                <a:extLst>
                  <a:ext uri="{FF2B5EF4-FFF2-40B4-BE49-F238E27FC236}">
                    <a16:creationId xmlns="" xmlns:a16="http://schemas.microsoft.com/office/drawing/2014/main" id="{8D753F78-0B48-43A7-BAFC-120FA5DADA11}"/>
                  </a:ext>
                </a:extLst>
              </p:cNvPr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îṣ1ïḋê">
                <a:extLst>
                  <a:ext uri="{FF2B5EF4-FFF2-40B4-BE49-F238E27FC236}">
                    <a16:creationId xmlns="" xmlns:a16="http://schemas.microsoft.com/office/drawing/2014/main" id="{C255F0AB-69F9-4782-BEC0-8D21E9C844BB}"/>
                  </a:ext>
                </a:extLst>
              </p:cNvPr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iṣļíde">
                <a:extLst>
                  <a:ext uri="{FF2B5EF4-FFF2-40B4-BE49-F238E27FC236}">
                    <a16:creationId xmlns="" xmlns:a16="http://schemas.microsoft.com/office/drawing/2014/main" id="{E8C6D765-D9CA-46D7-A04C-7FCA25978A9E}"/>
                  </a:ext>
                </a:extLst>
              </p:cNvPr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íṩ1íḋé">
                <a:extLst>
                  <a:ext uri="{FF2B5EF4-FFF2-40B4-BE49-F238E27FC236}">
                    <a16:creationId xmlns="" xmlns:a16="http://schemas.microsoft.com/office/drawing/2014/main" id="{B5DAD61F-986C-472E-AE3E-E7C8C2099A6D}"/>
                  </a:ext>
                </a:extLst>
              </p:cNvPr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iṥḻiḍe">
                <a:extLst>
                  <a:ext uri="{FF2B5EF4-FFF2-40B4-BE49-F238E27FC236}">
                    <a16:creationId xmlns="" xmlns:a16="http://schemas.microsoft.com/office/drawing/2014/main" id="{41C67CCB-224A-4CFE-A4FE-BCDED530BFA0}"/>
                  </a:ext>
                </a:extLst>
              </p:cNvPr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ïŝ1íḓè">
                <a:extLst>
                  <a:ext uri="{FF2B5EF4-FFF2-40B4-BE49-F238E27FC236}">
                    <a16:creationId xmlns="" xmlns:a16="http://schemas.microsoft.com/office/drawing/2014/main" id="{73AC52E3-9109-4AF1-80ED-B11BE957373F}"/>
                  </a:ext>
                </a:extLst>
              </p:cNvPr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íŝlíďe">
                <a:extLst>
                  <a:ext uri="{FF2B5EF4-FFF2-40B4-BE49-F238E27FC236}">
                    <a16:creationId xmlns="" xmlns:a16="http://schemas.microsoft.com/office/drawing/2014/main" id="{3F138040-2A4E-4E6B-AEE6-3FD5DEF67682}"/>
                  </a:ext>
                </a:extLst>
              </p:cNvPr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iṡľïḓe">
                <a:extLst>
                  <a:ext uri="{FF2B5EF4-FFF2-40B4-BE49-F238E27FC236}">
                    <a16:creationId xmlns="" xmlns:a16="http://schemas.microsoft.com/office/drawing/2014/main" id="{7DD5FDC4-CDA7-46CB-91F2-D91E0D338A70}"/>
                  </a:ext>
                </a:extLst>
              </p:cNvPr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iṡ1ïḍè">
                <a:extLst>
                  <a:ext uri="{FF2B5EF4-FFF2-40B4-BE49-F238E27FC236}">
                    <a16:creationId xmlns="" xmlns:a16="http://schemas.microsoft.com/office/drawing/2014/main" id="{14AAC4F2-0E28-4AE9-A43B-E0B477F04520}"/>
                  </a:ext>
                </a:extLst>
              </p:cNvPr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îsľïďè">
                <a:extLst>
                  <a:ext uri="{FF2B5EF4-FFF2-40B4-BE49-F238E27FC236}">
                    <a16:creationId xmlns="" xmlns:a16="http://schemas.microsoft.com/office/drawing/2014/main" id="{5E08D2E2-91A7-49D8-AC3A-923F4840D83C}"/>
                  </a:ext>
                </a:extLst>
              </p:cNvPr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iŝ1ïďé">
                <a:extLst>
                  <a:ext uri="{FF2B5EF4-FFF2-40B4-BE49-F238E27FC236}">
                    <a16:creationId xmlns="" xmlns:a16="http://schemas.microsoft.com/office/drawing/2014/main" id="{01743BF2-D87F-4D00-BB43-1BFFFFDC76A2}"/>
                  </a:ext>
                </a:extLst>
              </p:cNvPr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ïṧḻidè">
                <a:extLst>
                  <a:ext uri="{FF2B5EF4-FFF2-40B4-BE49-F238E27FC236}">
                    <a16:creationId xmlns="" xmlns:a16="http://schemas.microsoft.com/office/drawing/2014/main" id="{1B48059D-98FD-4D98-9B29-A0A51109018B}"/>
                  </a:ext>
                </a:extLst>
              </p:cNvPr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ïsļiḋê">
                <a:extLst>
                  <a:ext uri="{FF2B5EF4-FFF2-40B4-BE49-F238E27FC236}">
                    <a16:creationId xmlns="" xmlns:a16="http://schemas.microsoft.com/office/drawing/2014/main" id="{82306D56-445E-49E8-B041-1213288A8F7C}"/>
                  </a:ext>
                </a:extLst>
              </p:cNvPr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íṡḷîde">
                <a:extLst>
                  <a:ext uri="{FF2B5EF4-FFF2-40B4-BE49-F238E27FC236}">
                    <a16:creationId xmlns="" xmlns:a16="http://schemas.microsoft.com/office/drawing/2014/main" id="{A279409B-0FA1-40EE-8C50-3F27F80A2BA4}"/>
                  </a:ext>
                </a:extLst>
              </p:cNvPr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ïSlîďé">
                <a:extLst>
                  <a:ext uri="{FF2B5EF4-FFF2-40B4-BE49-F238E27FC236}">
                    <a16:creationId xmlns="" xmlns:a16="http://schemas.microsoft.com/office/drawing/2014/main" id="{5F68E660-E956-472E-AFF3-C3F89A108246}"/>
                  </a:ext>
                </a:extLst>
              </p:cNvPr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iṥḷîde">
                <a:extLst>
                  <a:ext uri="{FF2B5EF4-FFF2-40B4-BE49-F238E27FC236}">
                    <a16:creationId xmlns="" xmlns:a16="http://schemas.microsoft.com/office/drawing/2014/main" id="{DF60A436-B220-43D1-B0A5-6F7F2CDD02F8}"/>
                  </a:ext>
                </a:extLst>
              </p:cNvPr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ïSļïďe">
                <a:extLst>
                  <a:ext uri="{FF2B5EF4-FFF2-40B4-BE49-F238E27FC236}">
                    <a16:creationId xmlns="" xmlns:a16="http://schemas.microsoft.com/office/drawing/2014/main" id="{E1FEE38F-40C6-4419-A083-EFB8685EB069}"/>
                  </a:ext>
                </a:extLst>
              </p:cNvPr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iṧľîďè">
                <a:extLst>
                  <a:ext uri="{FF2B5EF4-FFF2-40B4-BE49-F238E27FC236}">
                    <a16:creationId xmlns="" xmlns:a16="http://schemas.microsoft.com/office/drawing/2014/main" id="{5C26BC0C-6AAC-41C4-90A9-6D608DEBF920}"/>
                  </a:ext>
                </a:extLst>
              </p:cNvPr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îṩḻîḍé">
                <a:extLst>
                  <a:ext uri="{FF2B5EF4-FFF2-40B4-BE49-F238E27FC236}">
                    <a16:creationId xmlns="" xmlns:a16="http://schemas.microsoft.com/office/drawing/2014/main" id="{CC9B9492-5342-4616-989C-5280F3562508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ïṩḷiďê">
                <a:extLst>
                  <a:ext uri="{FF2B5EF4-FFF2-40B4-BE49-F238E27FC236}">
                    <a16:creationId xmlns="" xmlns:a16="http://schemas.microsoft.com/office/drawing/2014/main" id="{904C85E3-9994-4018-9D09-69650BD2F022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ísḻídè">
                <a:extLst>
                  <a:ext uri="{FF2B5EF4-FFF2-40B4-BE49-F238E27FC236}">
                    <a16:creationId xmlns="" xmlns:a16="http://schemas.microsoft.com/office/drawing/2014/main" id="{842484AC-E7A7-44F6-B32D-C64F8D97DF65}"/>
                  </a:ext>
                </a:extLst>
              </p:cNvPr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îśḻíde">
                <a:extLst>
                  <a:ext uri="{FF2B5EF4-FFF2-40B4-BE49-F238E27FC236}">
                    <a16:creationId xmlns="" xmlns:a16="http://schemas.microsoft.com/office/drawing/2014/main" id="{02300861-98C0-4F89-8A2F-3829719AADA2}"/>
                  </a:ext>
                </a:extLst>
              </p:cNvPr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íṩľîḍe">
                <a:extLst>
                  <a:ext uri="{FF2B5EF4-FFF2-40B4-BE49-F238E27FC236}">
                    <a16:creationId xmlns="" xmlns:a16="http://schemas.microsoft.com/office/drawing/2014/main" id="{33E1B169-AD11-43EF-B110-2805DEA7AF0C}"/>
                  </a:ext>
                </a:extLst>
              </p:cNvPr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îś1ïdè">
                <a:extLst>
                  <a:ext uri="{FF2B5EF4-FFF2-40B4-BE49-F238E27FC236}">
                    <a16:creationId xmlns="" xmlns:a16="http://schemas.microsoft.com/office/drawing/2014/main" id="{F84F56D1-7C11-4F4A-AF0A-F86527F4B416}"/>
                  </a:ext>
                </a:extLst>
              </p:cNvPr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îṥ1íďé">
                <a:extLst>
                  <a:ext uri="{FF2B5EF4-FFF2-40B4-BE49-F238E27FC236}">
                    <a16:creationId xmlns="" xmlns:a16="http://schemas.microsoft.com/office/drawing/2014/main" id="{FBAD8E70-CAC5-442B-983E-97F7FD947070}"/>
                  </a:ext>
                </a:extLst>
              </p:cNvPr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îṧ1îḍé">
                <a:extLst>
                  <a:ext uri="{FF2B5EF4-FFF2-40B4-BE49-F238E27FC236}">
                    <a16:creationId xmlns="" xmlns:a16="http://schemas.microsoft.com/office/drawing/2014/main" id="{2230DB30-36B4-4A6C-8422-BDD0112C24AF}"/>
                  </a:ext>
                </a:extLst>
              </p:cNvPr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išḷïdé">
                <a:extLst>
                  <a:ext uri="{FF2B5EF4-FFF2-40B4-BE49-F238E27FC236}">
                    <a16:creationId xmlns="" xmlns:a16="http://schemas.microsoft.com/office/drawing/2014/main" id="{519D3E14-63D1-491E-AC52-0E05FC9F9BE1}"/>
                  </a:ext>
                </a:extLst>
              </p:cNvPr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íṩlîḋe">
                <a:extLst>
                  <a:ext uri="{FF2B5EF4-FFF2-40B4-BE49-F238E27FC236}">
                    <a16:creationId xmlns="" xmlns:a16="http://schemas.microsoft.com/office/drawing/2014/main" id="{D93CFA56-54D3-497C-B10E-E3E6F9C0B901}"/>
                  </a:ext>
                </a:extLst>
              </p:cNvPr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is1îḍé">
                <a:extLst>
                  <a:ext uri="{FF2B5EF4-FFF2-40B4-BE49-F238E27FC236}">
                    <a16:creationId xmlns="" xmlns:a16="http://schemas.microsoft.com/office/drawing/2014/main" id="{B3BF5597-242A-4C48-BD3C-DA9D424EF2ED}"/>
                  </a:ext>
                </a:extLst>
              </p:cNvPr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ïṩ1îḑé">
                <a:extLst>
                  <a:ext uri="{FF2B5EF4-FFF2-40B4-BE49-F238E27FC236}">
                    <a16:creationId xmlns="" xmlns:a16="http://schemas.microsoft.com/office/drawing/2014/main" id="{2DB00F82-32BD-414C-A3A9-B84BA4AFC0A0}"/>
                  </a:ext>
                </a:extLst>
              </p:cNvPr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íślíḓè">
                <a:extLst>
                  <a:ext uri="{FF2B5EF4-FFF2-40B4-BE49-F238E27FC236}">
                    <a16:creationId xmlns="" xmlns:a16="http://schemas.microsoft.com/office/drawing/2014/main" id="{3759DFF9-DBDE-411A-8F6C-C0D3D93E0E87}"/>
                  </a:ext>
                </a:extLst>
              </p:cNvPr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iŝḻïḑé">
                <a:extLst>
                  <a:ext uri="{FF2B5EF4-FFF2-40B4-BE49-F238E27FC236}">
                    <a16:creationId xmlns="" xmlns:a16="http://schemas.microsoft.com/office/drawing/2014/main" id="{68DB2B06-1536-4642-AD07-694185237299}"/>
                  </a:ext>
                </a:extLst>
              </p:cNvPr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íṧ1íḑé">
                <a:extLst>
                  <a:ext uri="{FF2B5EF4-FFF2-40B4-BE49-F238E27FC236}">
                    <a16:creationId xmlns="" xmlns:a16="http://schemas.microsoft.com/office/drawing/2014/main" id="{83A9BAE8-4A95-466F-AF53-D0D60CAB150D}"/>
                  </a:ext>
                </a:extLst>
              </p:cNvPr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isľïḋê">
                <a:extLst>
                  <a:ext uri="{FF2B5EF4-FFF2-40B4-BE49-F238E27FC236}">
                    <a16:creationId xmlns="" xmlns:a16="http://schemas.microsoft.com/office/drawing/2014/main" id="{4C6B8E60-A9E9-454B-BFAA-0C97DFF828E2}"/>
                  </a:ext>
                </a:extLst>
              </p:cNvPr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îSľíďe">
                <a:extLst>
                  <a:ext uri="{FF2B5EF4-FFF2-40B4-BE49-F238E27FC236}">
                    <a16:creationId xmlns="" xmlns:a16="http://schemas.microsoft.com/office/drawing/2014/main" id="{0A1127BB-DCA4-4836-81F3-C861F8F1E818}"/>
                  </a:ext>
                </a:extLst>
              </p:cNvPr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îṣliḍê">
                <a:extLst>
                  <a:ext uri="{FF2B5EF4-FFF2-40B4-BE49-F238E27FC236}">
                    <a16:creationId xmlns="" xmlns:a16="http://schemas.microsoft.com/office/drawing/2014/main" id="{34DF2DB3-C84D-4BF5-A27A-F318F77E24ED}"/>
                  </a:ext>
                </a:extLst>
              </p:cNvPr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ísļiḍè">
                <a:extLst>
                  <a:ext uri="{FF2B5EF4-FFF2-40B4-BE49-F238E27FC236}">
                    <a16:creationId xmlns="" xmlns:a16="http://schemas.microsoft.com/office/drawing/2014/main" id="{CD6026A7-C8D9-46ED-965B-5EE3563BE936}"/>
                  </a:ext>
                </a:extLst>
              </p:cNvPr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iśļídé">
                <a:extLst>
                  <a:ext uri="{FF2B5EF4-FFF2-40B4-BE49-F238E27FC236}">
                    <a16:creationId xmlns="" xmlns:a16="http://schemas.microsoft.com/office/drawing/2014/main" id="{24CE8C8E-31C5-4438-A88A-13C2BB4DEDC8}"/>
                  </a:ext>
                </a:extLst>
              </p:cNvPr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îṡḻîḍé">
                <a:extLst>
                  <a:ext uri="{FF2B5EF4-FFF2-40B4-BE49-F238E27FC236}">
                    <a16:creationId xmlns="" xmlns:a16="http://schemas.microsoft.com/office/drawing/2014/main" id="{BB92CDAC-352A-4E41-8F24-B05CA13B7479}"/>
                  </a:ext>
                </a:extLst>
              </p:cNvPr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íṩ1íḓé">
                <a:extLst>
                  <a:ext uri="{FF2B5EF4-FFF2-40B4-BE49-F238E27FC236}">
                    <a16:creationId xmlns="" xmlns:a16="http://schemas.microsoft.com/office/drawing/2014/main" id="{8AFE59F4-802A-46EC-AF13-8A6BA6D9F158}"/>
                  </a:ext>
                </a:extLst>
              </p:cNvPr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ïṧḻïḋê">
                <a:extLst>
                  <a:ext uri="{FF2B5EF4-FFF2-40B4-BE49-F238E27FC236}">
                    <a16:creationId xmlns="" xmlns:a16="http://schemas.microsoft.com/office/drawing/2014/main" id="{89FCBF93-6507-468D-B301-BBE298FBD864}"/>
                  </a:ext>
                </a:extLst>
              </p:cNvPr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íṡľíďè">
                <a:extLst>
                  <a:ext uri="{FF2B5EF4-FFF2-40B4-BE49-F238E27FC236}">
                    <a16:creationId xmlns="" xmlns:a16="http://schemas.microsoft.com/office/drawing/2014/main" id="{A2E2413A-4BD2-458A-AC6A-0CE3DF433095}"/>
                  </a:ext>
                </a:extLst>
              </p:cNvPr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ïSļïďê">
                <a:extLst>
                  <a:ext uri="{FF2B5EF4-FFF2-40B4-BE49-F238E27FC236}">
                    <a16:creationId xmlns="" xmlns:a16="http://schemas.microsoft.com/office/drawing/2014/main" id="{6317AB20-B3FE-47C0-A37E-072148D44FD7}"/>
                  </a:ext>
                </a:extLst>
              </p:cNvPr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ís1ïḓè">
                <a:extLst>
                  <a:ext uri="{FF2B5EF4-FFF2-40B4-BE49-F238E27FC236}">
                    <a16:creationId xmlns="" xmlns:a16="http://schemas.microsoft.com/office/drawing/2014/main" id="{30C5ECB1-F719-4D8A-A55B-5DBABF493B23}"/>
                  </a:ext>
                </a:extLst>
              </p:cNvPr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iS1îďê">
                <a:extLst>
                  <a:ext uri="{FF2B5EF4-FFF2-40B4-BE49-F238E27FC236}">
                    <a16:creationId xmlns="" xmlns:a16="http://schemas.microsoft.com/office/drawing/2014/main" id="{6A199F4B-AF6E-4AE7-8698-92B57159AF35}"/>
                  </a:ext>
                </a:extLst>
              </p:cNvPr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ïšľïdé">
                <a:extLst>
                  <a:ext uri="{FF2B5EF4-FFF2-40B4-BE49-F238E27FC236}">
                    <a16:creationId xmlns="" xmlns:a16="http://schemas.microsoft.com/office/drawing/2014/main" id="{010D0D70-4AC4-40AE-8567-DAA57CB22890}"/>
                  </a:ext>
                </a:extLst>
              </p:cNvPr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îs1îdé">
                <a:extLst>
                  <a:ext uri="{FF2B5EF4-FFF2-40B4-BE49-F238E27FC236}">
                    <a16:creationId xmlns="" xmlns:a16="http://schemas.microsoft.com/office/drawing/2014/main" id="{CE3661B0-1248-48AB-8BE6-F9834799C1A9}"/>
                  </a:ext>
                </a:extLst>
              </p:cNvPr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iśľîḑè">
                <a:extLst>
                  <a:ext uri="{FF2B5EF4-FFF2-40B4-BE49-F238E27FC236}">
                    <a16:creationId xmlns="" xmlns:a16="http://schemas.microsoft.com/office/drawing/2014/main" id="{E31E550E-05B3-4EA1-BF8A-1BD05B668C3C}"/>
                  </a:ext>
                </a:extLst>
              </p:cNvPr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ïṡļidé">
                <a:extLst>
                  <a:ext uri="{FF2B5EF4-FFF2-40B4-BE49-F238E27FC236}">
                    <a16:creationId xmlns="" xmlns:a16="http://schemas.microsoft.com/office/drawing/2014/main" id="{D5EB2314-243C-4066-9AD7-2D48E85C4188}"/>
                  </a:ext>
                </a:extLst>
              </p:cNvPr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îš1íďe">
                <a:extLst>
                  <a:ext uri="{FF2B5EF4-FFF2-40B4-BE49-F238E27FC236}">
                    <a16:creationId xmlns="" xmlns:a16="http://schemas.microsoft.com/office/drawing/2014/main" id="{810C0BC6-34BB-4B94-8ECA-096F349E5310}"/>
                  </a:ext>
                </a:extLst>
              </p:cNvPr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ïŝļíḍe">
                <a:extLst>
                  <a:ext uri="{FF2B5EF4-FFF2-40B4-BE49-F238E27FC236}">
                    <a16:creationId xmlns="" xmlns:a16="http://schemas.microsoft.com/office/drawing/2014/main" id="{D0835EEB-1ABB-41E7-A7E6-BF3898019FDF}"/>
                  </a:ext>
                </a:extLst>
              </p:cNvPr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ïşḻïḋê">
                <a:extLst>
                  <a:ext uri="{FF2B5EF4-FFF2-40B4-BE49-F238E27FC236}">
                    <a16:creationId xmlns="" xmlns:a16="http://schemas.microsoft.com/office/drawing/2014/main" id="{A9080223-A772-43AE-B1F8-33D392A3748F}"/>
                  </a:ext>
                </a:extLst>
              </p:cNvPr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ïŝ1íḓè">
                <a:extLst>
                  <a:ext uri="{FF2B5EF4-FFF2-40B4-BE49-F238E27FC236}">
                    <a16:creationId xmlns="" xmlns:a16="http://schemas.microsoft.com/office/drawing/2014/main" id="{D24C3513-D73A-4DEC-B406-0CBDF27D182F}"/>
                  </a:ext>
                </a:extLst>
              </p:cNvPr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iṩľîḑè">
                <a:extLst>
                  <a:ext uri="{FF2B5EF4-FFF2-40B4-BE49-F238E27FC236}">
                    <a16:creationId xmlns="" xmlns:a16="http://schemas.microsoft.com/office/drawing/2014/main" id="{937C8D0D-DC72-493B-866B-68D84E73D83F}"/>
                  </a:ext>
                </a:extLst>
              </p:cNvPr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íŝḷïḋè">
                <a:extLst>
                  <a:ext uri="{FF2B5EF4-FFF2-40B4-BE49-F238E27FC236}">
                    <a16:creationId xmlns="" xmlns:a16="http://schemas.microsoft.com/office/drawing/2014/main" id="{CAF7CFD3-8AA2-420E-B29A-133D957C4EFF}"/>
                  </a:ext>
                </a:extLst>
              </p:cNvPr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î$lïḓè">
                <a:extLst>
                  <a:ext uri="{FF2B5EF4-FFF2-40B4-BE49-F238E27FC236}">
                    <a16:creationId xmlns="" xmlns:a16="http://schemas.microsoft.com/office/drawing/2014/main" id="{C038AD24-15DE-4CD6-ADDE-E49EA2291961}"/>
                  </a:ext>
                </a:extLst>
              </p:cNvPr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iŝḻíḑé">
                <a:extLst>
                  <a:ext uri="{FF2B5EF4-FFF2-40B4-BE49-F238E27FC236}">
                    <a16:creationId xmlns="" xmlns:a16="http://schemas.microsoft.com/office/drawing/2014/main" id="{1C4F048F-0E86-47C7-88E5-449301DC1640}"/>
                  </a:ext>
                </a:extLst>
              </p:cNvPr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s1ïdè">
                <a:extLst>
                  <a:ext uri="{FF2B5EF4-FFF2-40B4-BE49-F238E27FC236}">
                    <a16:creationId xmlns="" xmlns:a16="http://schemas.microsoft.com/office/drawing/2014/main" id="{4FFC517A-2ED0-441D-B414-7F7B1BC7E56F}"/>
                  </a:ext>
                </a:extLst>
              </p:cNvPr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îś1îḍè">
                <a:extLst>
                  <a:ext uri="{FF2B5EF4-FFF2-40B4-BE49-F238E27FC236}">
                    <a16:creationId xmlns="" xmlns:a16="http://schemas.microsoft.com/office/drawing/2014/main" id="{F5F2FE41-2195-4F44-835B-172EEF4CC7A5}"/>
                  </a:ext>
                </a:extLst>
              </p:cNvPr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î$1idé">
                <a:extLst>
                  <a:ext uri="{FF2B5EF4-FFF2-40B4-BE49-F238E27FC236}">
                    <a16:creationId xmlns="" xmlns:a16="http://schemas.microsoft.com/office/drawing/2014/main" id="{D22797E8-E497-44E6-AD22-493D5C73132C}"/>
                  </a:ext>
                </a:extLst>
              </p:cNvPr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ísḷîḋe">
                <a:extLst>
                  <a:ext uri="{FF2B5EF4-FFF2-40B4-BE49-F238E27FC236}">
                    <a16:creationId xmlns="" xmlns:a16="http://schemas.microsoft.com/office/drawing/2014/main" id="{3EF14156-A056-4CCE-8B58-AF16F0740191}"/>
                  </a:ext>
                </a:extLst>
              </p:cNvPr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îšḻîḋe">
                <a:extLst>
                  <a:ext uri="{FF2B5EF4-FFF2-40B4-BE49-F238E27FC236}">
                    <a16:creationId xmlns="" xmlns:a16="http://schemas.microsoft.com/office/drawing/2014/main" id="{BE3A52E6-DDF0-4580-BF95-13680D912E34}"/>
                  </a:ext>
                </a:extLst>
              </p:cNvPr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îŝḻïdé">
                <a:extLst>
                  <a:ext uri="{FF2B5EF4-FFF2-40B4-BE49-F238E27FC236}">
                    <a16:creationId xmlns="" xmlns:a16="http://schemas.microsoft.com/office/drawing/2014/main" id="{53175039-5C62-4FF5-8235-E86EF79FF8A7}"/>
                  </a:ext>
                </a:extLst>
              </p:cNvPr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íṥļíḍê">
                <a:extLst>
                  <a:ext uri="{FF2B5EF4-FFF2-40B4-BE49-F238E27FC236}">
                    <a16:creationId xmlns="" xmlns:a16="http://schemas.microsoft.com/office/drawing/2014/main" id="{3D6AA4C0-7535-4352-A06D-649252F8C5F7}"/>
                  </a:ext>
                </a:extLst>
              </p:cNvPr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iSḷïḍé">
                <a:extLst>
                  <a:ext uri="{FF2B5EF4-FFF2-40B4-BE49-F238E27FC236}">
                    <a16:creationId xmlns="" xmlns:a16="http://schemas.microsoft.com/office/drawing/2014/main" id="{B92C0F28-F958-4F03-986C-109C4252CBE4}"/>
                  </a:ext>
                </a:extLst>
              </p:cNvPr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ísļiďè">
                <a:extLst>
                  <a:ext uri="{FF2B5EF4-FFF2-40B4-BE49-F238E27FC236}">
                    <a16:creationId xmlns="" xmlns:a16="http://schemas.microsoft.com/office/drawing/2014/main" id="{92022765-5312-4564-B0F6-3A5FCDE3782C}"/>
                  </a:ext>
                </a:extLst>
              </p:cNvPr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ïşḻïḋe">
                <a:extLst>
                  <a:ext uri="{FF2B5EF4-FFF2-40B4-BE49-F238E27FC236}">
                    <a16:creationId xmlns="" xmlns:a16="http://schemas.microsoft.com/office/drawing/2014/main" id="{5ECB4785-45FD-4FB8-9434-5C6E2F3F55F3}"/>
                  </a:ext>
                </a:extLst>
              </p:cNvPr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îš1ïdé">
                <a:extLst>
                  <a:ext uri="{FF2B5EF4-FFF2-40B4-BE49-F238E27FC236}">
                    <a16:creationId xmlns="" xmlns:a16="http://schemas.microsoft.com/office/drawing/2014/main" id="{DD1A30F9-CD27-4379-B236-9BB61C71617D}"/>
                  </a:ext>
                </a:extLst>
              </p:cNvPr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îŝ1îḑè">
                <a:extLst>
                  <a:ext uri="{FF2B5EF4-FFF2-40B4-BE49-F238E27FC236}">
                    <a16:creationId xmlns="" xmlns:a16="http://schemas.microsoft.com/office/drawing/2014/main" id="{35A93DA6-7CB9-4E3F-BB0C-B8060162ABB9}"/>
                  </a:ext>
                </a:extLst>
              </p:cNvPr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iSḷïḍe">
                <a:extLst>
                  <a:ext uri="{FF2B5EF4-FFF2-40B4-BE49-F238E27FC236}">
                    <a16:creationId xmlns="" xmlns:a16="http://schemas.microsoft.com/office/drawing/2014/main" id="{5FC29264-3FFD-4F62-A256-EB7D340D3371}"/>
                  </a:ext>
                </a:extLst>
              </p:cNvPr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íṧļíḍe">
                <a:extLst>
                  <a:ext uri="{FF2B5EF4-FFF2-40B4-BE49-F238E27FC236}">
                    <a16:creationId xmlns="" xmlns:a16="http://schemas.microsoft.com/office/drawing/2014/main" id="{360BC485-C5EA-4E20-AB5B-114E2769FE09}"/>
                  </a:ext>
                </a:extLst>
              </p:cNvPr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íṩḷíde">
                <a:extLst>
                  <a:ext uri="{FF2B5EF4-FFF2-40B4-BE49-F238E27FC236}">
                    <a16:creationId xmlns="" xmlns:a16="http://schemas.microsoft.com/office/drawing/2014/main" id="{60BE4A98-1EC4-496A-83E6-0E0D1EB8F7D7}"/>
                  </a:ext>
                </a:extLst>
              </p:cNvPr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îṡlíḓè">
                <a:extLst>
                  <a:ext uri="{FF2B5EF4-FFF2-40B4-BE49-F238E27FC236}">
                    <a16:creationId xmlns="" xmlns:a16="http://schemas.microsoft.com/office/drawing/2014/main" id="{49B2D218-20C3-40A9-A1A0-E29A4282C6BA}"/>
                  </a:ext>
                </a:extLst>
              </p:cNvPr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ï$1iḋé">
                <a:extLst>
                  <a:ext uri="{FF2B5EF4-FFF2-40B4-BE49-F238E27FC236}">
                    <a16:creationId xmlns="" xmlns:a16="http://schemas.microsoft.com/office/drawing/2014/main" id="{FE8B5942-803D-4E2D-A203-1EAA4F19C211}"/>
                  </a:ext>
                </a:extLst>
              </p:cNvPr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îŝľiďê">
                <a:extLst>
                  <a:ext uri="{FF2B5EF4-FFF2-40B4-BE49-F238E27FC236}">
                    <a16:creationId xmlns="" xmlns:a16="http://schemas.microsoft.com/office/drawing/2014/main" id="{92167668-5BE7-4DD7-BFA4-9239432F0F1B}"/>
                  </a:ext>
                </a:extLst>
              </p:cNvPr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îSļïḑé">
                <a:extLst>
                  <a:ext uri="{FF2B5EF4-FFF2-40B4-BE49-F238E27FC236}">
                    <a16:creationId xmlns="" xmlns:a16="http://schemas.microsoft.com/office/drawing/2014/main" id="{746D2820-3287-42D6-91D7-50A20AF7834C}"/>
                  </a:ext>
                </a:extLst>
              </p:cNvPr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î$ľïḑé">
                <a:extLst>
                  <a:ext uri="{FF2B5EF4-FFF2-40B4-BE49-F238E27FC236}">
                    <a16:creationId xmlns="" xmlns:a16="http://schemas.microsoft.com/office/drawing/2014/main" id="{EEA15AAC-BC74-41BB-901F-CB7BE893B723}"/>
                  </a:ext>
                </a:extLst>
              </p:cNvPr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ïsḷïďè">
                <a:extLst>
                  <a:ext uri="{FF2B5EF4-FFF2-40B4-BE49-F238E27FC236}">
                    <a16:creationId xmlns="" xmlns:a16="http://schemas.microsoft.com/office/drawing/2014/main" id="{6AA0B684-D2D2-465C-8F16-A18E61BD1DE5}"/>
                  </a:ext>
                </a:extLst>
              </p:cNvPr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iṧlíďe">
                <a:extLst>
                  <a:ext uri="{FF2B5EF4-FFF2-40B4-BE49-F238E27FC236}">
                    <a16:creationId xmlns="" xmlns:a16="http://schemas.microsoft.com/office/drawing/2014/main" id="{1649F03B-98B1-46ED-A234-9790FAB03F97}"/>
                  </a:ext>
                </a:extLst>
              </p:cNvPr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iśļïďé">
                <a:extLst>
                  <a:ext uri="{FF2B5EF4-FFF2-40B4-BE49-F238E27FC236}">
                    <a16:creationId xmlns="" xmlns:a16="http://schemas.microsoft.com/office/drawing/2014/main" id="{541B8C05-81B2-4DAE-9359-D33118E256BA}"/>
                  </a:ext>
                </a:extLst>
              </p:cNvPr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îśľïḓê">
                <a:extLst>
                  <a:ext uri="{FF2B5EF4-FFF2-40B4-BE49-F238E27FC236}">
                    <a16:creationId xmlns="" xmlns:a16="http://schemas.microsoft.com/office/drawing/2014/main" id="{DCF6F8A7-4A08-40D8-ADE8-E186D57C271A}"/>
                  </a:ext>
                </a:extLst>
              </p:cNvPr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îšḷïḑé">
                <a:extLst>
                  <a:ext uri="{FF2B5EF4-FFF2-40B4-BE49-F238E27FC236}">
                    <a16:creationId xmlns="" xmlns:a16="http://schemas.microsoft.com/office/drawing/2014/main" id="{11B7B719-C1E0-409B-A74D-1629BEA494BE}"/>
                  </a:ext>
                </a:extLst>
              </p:cNvPr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işḷîde">
                <a:extLst>
                  <a:ext uri="{FF2B5EF4-FFF2-40B4-BE49-F238E27FC236}">
                    <a16:creationId xmlns="" xmlns:a16="http://schemas.microsoft.com/office/drawing/2014/main" id="{EC9253A5-21A0-49B6-93E0-C55C735B6C01}"/>
                  </a:ext>
                </a:extLst>
              </p:cNvPr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ïṥḷiďe">
                <a:extLst>
                  <a:ext uri="{FF2B5EF4-FFF2-40B4-BE49-F238E27FC236}">
                    <a16:creationId xmlns="" xmlns:a16="http://schemas.microsoft.com/office/drawing/2014/main" id="{4A7BF677-ECEE-4E3A-9EEB-009B4E09F34F}"/>
                  </a:ext>
                </a:extLst>
              </p:cNvPr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îṩ1íḓè">
                <a:extLst>
                  <a:ext uri="{FF2B5EF4-FFF2-40B4-BE49-F238E27FC236}">
                    <a16:creationId xmlns="" xmlns:a16="http://schemas.microsoft.com/office/drawing/2014/main" id="{CEEF9829-F56D-4A94-AF8A-F0C481B36EE3}"/>
                  </a:ext>
                </a:extLst>
              </p:cNvPr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ïṧľîḋè">
                <a:extLst>
                  <a:ext uri="{FF2B5EF4-FFF2-40B4-BE49-F238E27FC236}">
                    <a16:creationId xmlns="" xmlns:a16="http://schemas.microsoft.com/office/drawing/2014/main" id="{754DCD5D-0B83-4FB3-9B10-6874DF3BD8E5}"/>
                  </a:ext>
                </a:extLst>
              </p:cNvPr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i$ľîḍe">
                <a:extLst>
                  <a:ext uri="{FF2B5EF4-FFF2-40B4-BE49-F238E27FC236}">
                    <a16:creationId xmlns="" xmlns:a16="http://schemas.microsoft.com/office/drawing/2014/main" id="{9027FC5D-56C2-4083-A3BD-32A32E15957A}"/>
                  </a:ext>
                </a:extLst>
              </p:cNvPr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îṩ1îḋe">
                <a:extLst>
                  <a:ext uri="{FF2B5EF4-FFF2-40B4-BE49-F238E27FC236}">
                    <a16:creationId xmlns="" xmlns:a16="http://schemas.microsoft.com/office/drawing/2014/main" id="{228C2DF1-44D2-4C28-88DC-70E74DCDC0BC}"/>
                  </a:ext>
                </a:extLst>
              </p:cNvPr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íṥlíďè">
                <a:extLst>
                  <a:ext uri="{FF2B5EF4-FFF2-40B4-BE49-F238E27FC236}">
                    <a16:creationId xmlns="" xmlns:a16="http://schemas.microsoft.com/office/drawing/2014/main" id="{65C03AB9-B642-475B-9572-246DABBF10FA}"/>
                  </a:ext>
                </a:extLst>
              </p:cNvPr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iṣlíḋè">
                <a:extLst>
                  <a:ext uri="{FF2B5EF4-FFF2-40B4-BE49-F238E27FC236}">
                    <a16:creationId xmlns="" xmlns:a16="http://schemas.microsoft.com/office/drawing/2014/main" id="{DBEFA534-2A5E-4DBB-B3BB-D1C8B000ACA7}"/>
                  </a:ext>
                </a:extLst>
              </p:cNvPr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ï$líḓê">
                <a:extLst>
                  <a:ext uri="{FF2B5EF4-FFF2-40B4-BE49-F238E27FC236}">
                    <a16:creationId xmlns="" xmlns:a16="http://schemas.microsoft.com/office/drawing/2014/main" id="{EC59CD69-0C1F-4C89-BC73-A6177933D3B3}"/>
                  </a:ext>
                </a:extLst>
              </p:cNvPr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iśḷíḍê">
                <a:extLst>
                  <a:ext uri="{FF2B5EF4-FFF2-40B4-BE49-F238E27FC236}">
                    <a16:creationId xmlns="" xmlns:a16="http://schemas.microsoft.com/office/drawing/2014/main" id="{00A55033-5815-4C67-816C-F068E9A4A385}"/>
                  </a:ext>
                </a:extLst>
              </p:cNvPr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ï$1îḑé">
                <a:extLst>
                  <a:ext uri="{FF2B5EF4-FFF2-40B4-BE49-F238E27FC236}">
                    <a16:creationId xmlns="" xmlns:a16="http://schemas.microsoft.com/office/drawing/2014/main" id="{1D6ED8F4-88C7-4D65-B5B7-C90690A1F30B}"/>
                  </a:ext>
                </a:extLst>
              </p:cNvPr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išliďe">
                <a:extLst>
                  <a:ext uri="{FF2B5EF4-FFF2-40B4-BE49-F238E27FC236}">
                    <a16:creationId xmlns="" xmlns:a16="http://schemas.microsoft.com/office/drawing/2014/main" id="{FF1BB9F7-DE93-4734-9966-651D584A9EC0}"/>
                  </a:ext>
                </a:extLst>
              </p:cNvPr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iṥḷiḓé">
                <a:extLst>
                  <a:ext uri="{FF2B5EF4-FFF2-40B4-BE49-F238E27FC236}">
                    <a16:creationId xmlns="" xmlns:a16="http://schemas.microsoft.com/office/drawing/2014/main" id="{3E9CCE0E-EBBF-4289-A5D1-D57713DC6DAC}"/>
                  </a:ext>
                </a:extLst>
              </p:cNvPr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ïṧḻiḓè">
                <a:extLst>
                  <a:ext uri="{FF2B5EF4-FFF2-40B4-BE49-F238E27FC236}">
                    <a16:creationId xmlns="" xmlns:a16="http://schemas.microsoft.com/office/drawing/2014/main" id="{BB5FEAE1-5B33-4EF2-9C2F-6584753F42F3}"/>
                  </a:ext>
                </a:extLst>
              </p:cNvPr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ïsļíḑê">
                <a:extLst>
                  <a:ext uri="{FF2B5EF4-FFF2-40B4-BE49-F238E27FC236}">
                    <a16:creationId xmlns="" xmlns:a16="http://schemas.microsoft.com/office/drawing/2014/main" id="{95B609A3-8B58-4BE6-93C7-B11143634DB7}"/>
                  </a:ext>
                </a:extLst>
              </p:cNvPr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iş1íḑê">
                <a:extLst>
                  <a:ext uri="{FF2B5EF4-FFF2-40B4-BE49-F238E27FC236}">
                    <a16:creationId xmlns="" xmlns:a16="http://schemas.microsoft.com/office/drawing/2014/main" id="{023BDC7C-853E-475C-B122-7150171F6116}"/>
                  </a:ext>
                </a:extLst>
              </p:cNvPr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íṡḻïḋè">
                <a:extLst>
                  <a:ext uri="{FF2B5EF4-FFF2-40B4-BE49-F238E27FC236}">
                    <a16:creationId xmlns="" xmlns:a16="http://schemas.microsoft.com/office/drawing/2014/main" id="{C187EAE7-CA5C-4E1D-8F50-D5244E6C80D0}"/>
                  </a:ext>
                </a:extLst>
              </p:cNvPr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išliḋè">
                <a:extLst>
                  <a:ext uri="{FF2B5EF4-FFF2-40B4-BE49-F238E27FC236}">
                    <a16:creationId xmlns="" xmlns:a16="http://schemas.microsoft.com/office/drawing/2014/main" id="{10AD70C8-68F9-4875-8817-6F40EF3C2FF2}"/>
                  </a:ext>
                </a:extLst>
              </p:cNvPr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i$ļiḑé">
                <a:extLst>
                  <a:ext uri="{FF2B5EF4-FFF2-40B4-BE49-F238E27FC236}">
                    <a16:creationId xmlns="" xmlns:a16="http://schemas.microsoft.com/office/drawing/2014/main" id="{971ED60F-D275-4650-A72E-4EFF92F17757}"/>
                  </a:ext>
                </a:extLst>
              </p:cNvPr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ïṣľïḓè">
                <a:extLst>
                  <a:ext uri="{FF2B5EF4-FFF2-40B4-BE49-F238E27FC236}">
                    <a16:creationId xmlns="" xmlns:a16="http://schemas.microsoft.com/office/drawing/2014/main" id="{AF004984-A32D-4F83-9016-5ACA76A68B14}"/>
                  </a:ext>
                </a:extLst>
              </p:cNvPr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ïṧľíḓê">
                <a:extLst>
                  <a:ext uri="{FF2B5EF4-FFF2-40B4-BE49-F238E27FC236}">
                    <a16:creationId xmlns="" xmlns:a16="http://schemas.microsoft.com/office/drawing/2014/main" id="{DF114687-43B2-4295-B748-D47FF6704F10}"/>
                  </a:ext>
                </a:extLst>
              </p:cNvPr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iṧḻïḓè">
                <a:extLst>
                  <a:ext uri="{FF2B5EF4-FFF2-40B4-BE49-F238E27FC236}">
                    <a16:creationId xmlns="" xmlns:a16="http://schemas.microsoft.com/office/drawing/2014/main" id="{2AAE130A-1B46-4586-A531-41E4DEC22F3C}"/>
                  </a:ext>
                </a:extLst>
              </p:cNvPr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î$ļîdê">
                <a:extLst>
                  <a:ext uri="{FF2B5EF4-FFF2-40B4-BE49-F238E27FC236}">
                    <a16:creationId xmlns="" xmlns:a16="http://schemas.microsoft.com/office/drawing/2014/main" id="{EBEF491B-D587-4D7F-BDCB-8D659EB33D41}"/>
                  </a:ext>
                </a:extLst>
              </p:cNvPr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iṧḻíḋè">
                <a:extLst>
                  <a:ext uri="{FF2B5EF4-FFF2-40B4-BE49-F238E27FC236}">
                    <a16:creationId xmlns="" xmlns:a16="http://schemas.microsoft.com/office/drawing/2014/main" id="{B6B01499-EECB-448F-87AA-0E8A603DF3EC}"/>
                  </a:ext>
                </a:extLst>
              </p:cNvPr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íSľíḍê">
                <a:extLst>
                  <a:ext uri="{FF2B5EF4-FFF2-40B4-BE49-F238E27FC236}">
                    <a16:creationId xmlns="" xmlns:a16="http://schemas.microsoft.com/office/drawing/2014/main" id="{567FE505-6C27-4BA8-A7F9-A295748A8416}"/>
                  </a:ext>
                </a:extLst>
              </p:cNvPr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íṩļíďè">
                <a:extLst>
                  <a:ext uri="{FF2B5EF4-FFF2-40B4-BE49-F238E27FC236}">
                    <a16:creationId xmlns="" xmlns:a16="http://schemas.microsoft.com/office/drawing/2014/main" id="{7034B6E8-0769-4E5C-9793-32716753107D}"/>
                  </a:ext>
                </a:extLst>
              </p:cNvPr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ïṧ1ídè">
                <a:extLst>
                  <a:ext uri="{FF2B5EF4-FFF2-40B4-BE49-F238E27FC236}">
                    <a16:creationId xmlns="" xmlns:a16="http://schemas.microsoft.com/office/drawing/2014/main" id="{C154B6F2-2D90-49B1-AA15-05E3679E5EFC}"/>
                  </a:ext>
                </a:extLst>
              </p:cNvPr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íSľiḑè">
                <a:extLst>
                  <a:ext uri="{FF2B5EF4-FFF2-40B4-BE49-F238E27FC236}">
                    <a16:creationId xmlns="" xmlns:a16="http://schemas.microsoft.com/office/drawing/2014/main" id="{A6D0FAD4-2BB4-4A04-8C8E-1C70006C8468}"/>
                  </a:ext>
                </a:extLst>
              </p:cNvPr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i$ļíḓe">
                <a:extLst>
                  <a:ext uri="{FF2B5EF4-FFF2-40B4-BE49-F238E27FC236}">
                    <a16:creationId xmlns="" xmlns:a16="http://schemas.microsoft.com/office/drawing/2014/main" id="{1864A2EE-ECB9-4BB7-808C-EDE52A665715}"/>
                  </a:ext>
                </a:extLst>
              </p:cNvPr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îṥļiďé">
                <a:extLst>
                  <a:ext uri="{FF2B5EF4-FFF2-40B4-BE49-F238E27FC236}">
                    <a16:creationId xmlns="" xmlns:a16="http://schemas.microsoft.com/office/drawing/2014/main" id="{BC19D9A3-ACCE-4B9A-90EE-96FC9AA2DEC4}"/>
                  </a:ext>
                </a:extLst>
              </p:cNvPr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íṣľïḑè">
                <a:extLst>
                  <a:ext uri="{FF2B5EF4-FFF2-40B4-BE49-F238E27FC236}">
                    <a16:creationId xmlns="" xmlns:a16="http://schemas.microsoft.com/office/drawing/2014/main" id="{80362C53-064D-413A-89CF-CA8E4D480D4D}"/>
                  </a:ext>
                </a:extLst>
              </p:cNvPr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ïsľiḓè">
                <a:extLst>
                  <a:ext uri="{FF2B5EF4-FFF2-40B4-BE49-F238E27FC236}">
                    <a16:creationId xmlns="" xmlns:a16="http://schemas.microsoft.com/office/drawing/2014/main" id="{A5F4F562-6B09-420F-9DE5-8B19E9D87890}"/>
                  </a:ext>
                </a:extLst>
              </p:cNvPr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ïŝḷíde">
                <a:extLst>
                  <a:ext uri="{FF2B5EF4-FFF2-40B4-BE49-F238E27FC236}">
                    <a16:creationId xmlns="" xmlns:a16="http://schemas.microsoft.com/office/drawing/2014/main" id="{3AE2EF04-1C7D-4A7C-8EB6-52C2EB9DF163}"/>
                  </a:ext>
                </a:extLst>
              </p:cNvPr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ï$ľiḋe">
                <a:extLst>
                  <a:ext uri="{FF2B5EF4-FFF2-40B4-BE49-F238E27FC236}">
                    <a16:creationId xmlns="" xmlns:a16="http://schemas.microsoft.com/office/drawing/2014/main" id="{FC93B108-4EF0-428C-87A0-82CB3095FF2B}"/>
                  </a:ext>
                </a:extLst>
              </p:cNvPr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8" name="íSḷîďè">
                <a:extLst>
                  <a:ext uri="{FF2B5EF4-FFF2-40B4-BE49-F238E27FC236}">
                    <a16:creationId xmlns="" xmlns:a16="http://schemas.microsoft.com/office/drawing/2014/main" id="{48F17A29-8CA4-4F0A-B4FC-916D3D808A81}"/>
                  </a:ext>
                </a:extLst>
              </p:cNvPr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9" name="ïšḻíďè">
                <a:extLst>
                  <a:ext uri="{FF2B5EF4-FFF2-40B4-BE49-F238E27FC236}">
                    <a16:creationId xmlns="" xmlns:a16="http://schemas.microsoft.com/office/drawing/2014/main" id="{6E20B616-CD58-4F14-8FD4-A1C69C74602F}"/>
                  </a:ext>
                </a:extLst>
              </p:cNvPr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0" name="iṩľiḋè">
                <a:extLst>
                  <a:ext uri="{FF2B5EF4-FFF2-40B4-BE49-F238E27FC236}">
                    <a16:creationId xmlns="" xmlns:a16="http://schemas.microsoft.com/office/drawing/2014/main" id="{88A810FA-97F3-4B1C-A308-B679EE202A4B}"/>
                  </a:ext>
                </a:extLst>
              </p:cNvPr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1" name="ïsļíḍe">
                <a:extLst>
                  <a:ext uri="{FF2B5EF4-FFF2-40B4-BE49-F238E27FC236}">
                    <a16:creationId xmlns="" xmlns:a16="http://schemas.microsoft.com/office/drawing/2014/main" id="{5D83784C-D6E2-417F-8EA7-AEAEC08BA6A3}"/>
                  </a:ext>
                </a:extLst>
              </p:cNvPr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2" name="í$ľíḋé">
                <a:extLst>
                  <a:ext uri="{FF2B5EF4-FFF2-40B4-BE49-F238E27FC236}">
                    <a16:creationId xmlns="" xmlns:a16="http://schemas.microsoft.com/office/drawing/2014/main" id="{A6317F3C-8B04-4539-AC53-41C544C02FED}"/>
                  </a:ext>
                </a:extLst>
              </p:cNvPr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3" name="i$ľiḑé">
                <a:extLst>
                  <a:ext uri="{FF2B5EF4-FFF2-40B4-BE49-F238E27FC236}">
                    <a16:creationId xmlns="" xmlns:a16="http://schemas.microsoft.com/office/drawing/2014/main" id="{6DCA040A-039A-448D-9FEE-C6E239332402}"/>
                  </a:ext>
                </a:extLst>
              </p:cNvPr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4" name="îśliḋê">
                <a:extLst>
                  <a:ext uri="{FF2B5EF4-FFF2-40B4-BE49-F238E27FC236}">
                    <a16:creationId xmlns="" xmlns:a16="http://schemas.microsoft.com/office/drawing/2014/main" id="{B65FD813-71B0-4945-907D-2C6B2AA8B60F}"/>
                  </a:ext>
                </a:extLst>
              </p:cNvPr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5" name="íŝḷiḋé">
                <a:extLst>
                  <a:ext uri="{FF2B5EF4-FFF2-40B4-BE49-F238E27FC236}">
                    <a16:creationId xmlns="" xmlns:a16="http://schemas.microsoft.com/office/drawing/2014/main" id="{7A8E19F1-4582-412E-A002-D82009B35E52}"/>
                  </a:ext>
                </a:extLst>
              </p:cNvPr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6" name="îṧḻiḋe">
                <a:extLst>
                  <a:ext uri="{FF2B5EF4-FFF2-40B4-BE49-F238E27FC236}">
                    <a16:creationId xmlns="" xmlns:a16="http://schemas.microsoft.com/office/drawing/2014/main" id="{F681CF11-107E-4C9A-9592-BC7008936A1E}"/>
                  </a:ext>
                </a:extLst>
              </p:cNvPr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7" name="îSļîḋé">
                <a:extLst>
                  <a:ext uri="{FF2B5EF4-FFF2-40B4-BE49-F238E27FC236}">
                    <a16:creationId xmlns="" xmlns:a16="http://schemas.microsoft.com/office/drawing/2014/main" id="{EAAB6021-03EF-47D5-BFF0-C4103CBD2CA3}"/>
                  </a:ext>
                </a:extLst>
              </p:cNvPr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8" name="ïṥḷidé">
                <a:extLst>
                  <a:ext uri="{FF2B5EF4-FFF2-40B4-BE49-F238E27FC236}">
                    <a16:creationId xmlns="" xmlns:a16="http://schemas.microsoft.com/office/drawing/2014/main" id="{C049AF9F-B54C-45B3-A634-DDE6CB571458}"/>
                  </a:ext>
                </a:extLst>
              </p:cNvPr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9" name="išḻïḍe">
                <a:extLst>
                  <a:ext uri="{FF2B5EF4-FFF2-40B4-BE49-F238E27FC236}">
                    <a16:creationId xmlns="" xmlns:a16="http://schemas.microsoft.com/office/drawing/2014/main" id="{BCDCF034-8CDD-4D50-AD79-FB2B1FA49451}"/>
                  </a:ext>
                </a:extLst>
              </p:cNvPr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0" name="işḻîďê">
                <a:extLst>
                  <a:ext uri="{FF2B5EF4-FFF2-40B4-BE49-F238E27FC236}">
                    <a16:creationId xmlns="" xmlns:a16="http://schemas.microsoft.com/office/drawing/2014/main" id="{D871A88A-AE8B-4BD3-9643-35F0B507B61B}"/>
                  </a:ext>
                </a:extLst>
              </p:cNvPr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1" name="íSḻïḓè">
                <a:extLst>
                  <a:ext uri="{FF2B5EF4-FFF2-40B4-BE49-F238E27FC236}">
                    <a16:creationId xmlns="" xmlns:a16="http://schemas.microsoft.com/office/drawing/2014/main" id="{426A45BF-3C76-43A5-9691-E68898A289FE}"/>
                  </a:ext>
                </a:extLst>
              </p:cNvPr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2" name="ï$1iḑè">
                <a:extLst>
                  <a:ext uri="{FF2B5EF4-FFF2-40B4-BE49-F238E27FC236}">
                    <a16:creationId xmlns="" xmlns:a16="http://schemas.microsoft.com/office/drawing/2014/main" id="{6DC30573-885E-40C4-AAF8-68CB3168F187}"/>
                  </a:ext>
                </a:extLst>
              </p:cNvPr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332" name="矩形 331"/>
          <p:cNvSpPr/>
          <p:nvPr/>
        </p:nvSpPr>
        <p:spPr>
          <a:xfrm>
            <a:off x="2590793" y="2272958"/>
            <a:ext cx="7380520" cy="2308324"/>
          </a:xfrm>
          <a:prstGeom prst="rect">
            <a:avLst/>
          </a:prstGeom>
          <a:solidFill>
            <a:srgbClr val="E3C9F7">
              <a:alpha val="38824"/>
            </a:srgb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400" kern="100" dirty="0">
                <a:cs typeface="Times New Roman" panose="02020603050405020304" pitchFamily="18" charset="0"/>
              </a:rPr>
              <a:t>根据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Kerckhoffs</a:t>
            </a:r>
            <a:r>
              <a:rPr lang="zh-CN" altLang="zh-CN" sz="2400" kern="100" dirty="0">
                <a:cs typeface="Times New Roman" panose="02020603050405020304" pitchFamily="18" charset="0"/>
              </a:rPr>
              <a:t>准则，一个安全的数字水印，其算法应该是公开的，其安全性应该建立在</a:t>
            </a:r>
            <a:r>
              <a:rPr lang="zh-CN" altLang="zh-CN" sz="2400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密钥的保密性</a:t>
            </a:r>
            <a:r>
              <a:rPr lang="zh-CN" altLang="zh-CN" sz="2400" kern="100" dirty="0">
                <a:cs typeface="Times New Roman" panose="02020603050405020304" pitchFamily="18" charset="0"/>
              </a:rPr>
              <a:t>的基础上，而不应是算法的保密性上</a:t>
            </a:r>
            <a:r>
              <a:rPr lang="zh-CN" altLang="zh-CN" sz="2400" kern="100" dirty="0" smtClean="0"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400" kern="100" dirty="0" smtClean="0">
                <a:cs typeface="Times New Roman" panose="02020603050405020304" pitchFamily="18" charset="0"/>
              </a:rPr>
              <a:t>为了</a:t>
            </a:r>
            <a:r>
              <a:rPr lang="zh-CN" altLang="zh-CN" sz="2400" kern="100" dirty="0">
                <a:cs typeface="Times New Roman" panose="02020603050405020304" pitchFamily="18" charset="0"/>
              </a:rPr>
              <a:t>防止水印被偶然地移去，或者被直截了当地提取出水印，可以采用选择水印在载体中嵌入的位置来达到目的。</a:t>
            </a:r>
            <a:endParaRPr lang="zh-CN" altLang="en-US" sz="2400" dirty="0"/>
          </a:p>
        </p:txBody>
      </p:sp>
      <p:sp>
        <p:nvSpPr>
          <p:cNvPr id="333" name="矩形 332"/>
          <p:cNvSpPr/>
          <p:nvPr/>
        </p:nvSpPr>
        <p:spPr>
          <a:xfrm>
            <a:off x="2590793" y="4747942"/>
            <a:ext cx="7380520" cy="1569660"/>
          </a:xfrm>
          <a:prstGeom prst="rect">
            <a:avLst/>
          </a:prstGeom>
          <a:solidFill>
            <a:schemeClr val="accent5">
              <a:lumMod val="40000"/>
              <a:lumOff val="60000"/>
              <a:alpha val="38824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400" dirty="0"/>
              <a:t>除了安全性方面，水印嵌入位置的选择对于载体的感观失真也起到了关键的作用。比如，人类视觉系统的敏感度随着图像纹理特征的变化而改变，因此需要考虑水印位置选择所引起的心理视觉问题。</a:t>
            </a:r>
          </a:p>
        </p:txBody>
      </p:sp>
    </p:spTree>
    <p:extLst>
      <p:ext uri="{BB962C8B-B14F-4D97-AF65-F5344CB8AC3E}">
        <p14:creationId xmlns:p14="http://schemas.microsoft.com/office/powerpoint/2010/main" val="363952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 animBg="1"/>
      <p:bldP spid="3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" name="组合 166">
            <a:extLst>
              <a:ext uri="{FF2B5EF4-FFF2-40B4-BE49-F238E27FC236}">
                <a16:creationId xmlns="" xmlns:a16="http://schemas.microsoft.com/office/drawing/2014/main" id="{157D3143-278D-4099-9D03-80E0A0360A01}"/>
              </a:ext>
            </a:extLst>
          </p:cNvPr>
          <p:cNvGrpSpPr/>
          <p:nvPr/>
        </p:nvGrpSpPr>
        <p:grpSpPr>
          <a:xfrm>
            <a:off x="1524475" y="2064635"/>
            <a:ext cx="9207434" cy="708678"/>
            <a:chOff x="1962782" y="3317604"/>
            <a:chExt cx="8279547" cy="859665"/>
          </a:xfrm>
        </p:grpSpPr>
        <p:sp>
          <p:nvSpPr>
            <p:cNvPr id="168" name="矩形: 圆角 167">
              <a:extLst>
                <a:ext uri="{FF2B5EF4-FFF2-40B4-BE49-F238E27FC236}">
                  <a16:creationId xmlns="" xmlns:a16="http://schemas.microsoft.com/office/drawing/2014/main" id="{7D4975A2-4C3C-40D8-8963-BDA8870D69CC}"/>
                </a:ext>
              </a:extLst>
            </p:cNvPr>
            <p:cNvSpPr/>
            <p:nvPr/>
          </p:nvSpPr>
          <p:spPr>
            <a:xfrm>
              <a:off x="1962783" y="3317604"/>
              <a:ext cx="8279546" cy="834438"/>
            </a:xfrm>
            <a:prstGeom prst="roundRect">
              <a:avLst>
                <a:gd name="adj" fmla="val 4598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="" xmlns:a16="http://schemas.microsoft.com/office/drawing/2014/main" id="{40320148-110B-400B-84EA-86D6B4764A0A}"/>
                </a:ext>
              </a:extLst>
            </p:cNvPr>
            <p:cNvSpPr/>
            <p:nvPr/>
          </p:nvSpPr>
          <p:spPr>
            <a:xfrm>
              <a:off x="1962782" y="3393235"/>
              <a:ext cx="8161194" cy="7840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j-lt"/>
                </a:rPr>
                <a:t>“拼凑”</a:t>
              </a:r>
              <a:r>
                <a:rPr lang="zh-CN" altLang="en-US" sz="2400" dirty="0" smtClean="0">
                  <a:latin typeface="+mj-lt"/>
                </a:rPr>
                <a:t>算法：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j-lt"/>
                </a:rPr>
                <a:t>根据</a:t>
              </a:r>
              <a:r>
                <a:rPr lang="zh-CN" altLang="en-US" sz="2400" dirty="0">
                  <a:solidFill>
                    <a:srgbClr val="FF0000"/>
                  </a:solidFill>
                  <a:latin typeface="+mj-lt"/>
                </a:rPr>
                <a:t>密钥随机选择</a:t>
              </a:r>
              <a:r>
                <a:rPr lang="en-US" altLang="zh-CN" sz="2400" dirty="0">
                  <a:latin typeface="+mj-lt"/>
                </a:rPr>
                <a:t>n</a:t>
              </a:r>
              <a:r>
                <a:rPr lang="zh-CN" altLang="en-US" sz="2400" dirty="0" smtClean="0">
                  <a:latin typeface="+mj-lt"/>
                </a:rPr>
                <a:t>个像素对</a:t>
              </a:r>
              <a:r>
                <a:rPr lang="zh-CN" altLang="en-US" sz="2400" dirty="0">
                  <a:latin typeface="+mj-lt"/>
                </a:rPr>
                <a:t>，更改它们的亮度值</a:t>
              </a:r>
            </a:p>
          </p:txBody>
        </p:sp>
      </p:grpSp>
      <p:graphicFrame>
        <p:nvGraphicFramePr>
          <p:cNvPr id="174" name="对象 393219">
            <a:extLst>
              <a:ext uri="{FF2B5EF4-FFF2-40B4-BE49-F238E27FC236}">
                <a16:creationId xmlns="" xmlns:a16="http://schemas.microsoft.com/office/drawing/2014/main" id="{B0603596-BAA9-431E-AF54-DD617C001E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50211229"/>
              </p:ext>
            </p:extLst>
          </p:nvPr>
        </p:nvGraphicFramePr>
        <p:xfrm>
          <a:off x="3734630" y="3101925"/>
          <a:ext cx="2167205" cy="53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r:id="rId4" imgW="647700" imgH="228600" progId="Equation.3">
                  <p:embed/>
                </p:oleObj>
              </mc:Choice>
              <mc:Fallback>
                <p:oleObj r:id="rId4" imgW="647700" imgH="228600" progId="Equation.3">
                  <p:embed/>
                  <p:pic>
                    <p:nvPicPr>
                      <p:cNvPr id="15363" name="对象 3932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4630" y="3101925"/>
                        <a:ext cx="2167205" cy="535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393220">
            <a:extLst>
              <a:ext uri="{FF2B5EF4-FFF2-40B4-BE49-F238E27FC236}">
                <a16:creationId xmlns="" xmlns:a16="http://schemas.microsoft.com/office/drawing/2014/main" id="{EBD5568D-BB6F-4D65-9351-FEABCB089C9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53436226"/>
              </p:ext>
            </p:extLst>
          </p:nvPr>
        </p:nvGraphicFramePr>
        <p:xfrm>
          <a:off x="6253278" y="3055386"/>
          <a:ext cx="1982078" cy="57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6" imgW="622300" imgH="254000" progId="Equation.DSMT4">
                  <p:embed/>
                </p:oleObj>
              </mc:Choice>
              <mc:Fallback>
                <p:oleObj name="Equation" r:id="rId6" imgW="622300" imgH="254000" progId="Equation.DSMT4">
                  <p:embed/>
                  <p:pic>
                    <p:nvPicPr>
                      <p:cNvPr id="15364" name="对象 3932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3278" y="3055386"/>
                        <a:ext cx="1982078" cy="5712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矩形 158">
            <a:extLst>
              <a:ext uri="{FF2B5EF4-FFF2-40B4-BE49-F238E27FC236}">
                <a16:creationId xmlns="" xmlns:a16="http://schemas.microsoft.com/office/drawing/2014/main" id="{559D8A0E-58EA-4B7D-9885-EABE5B6C5308}"/>
              </a:ext>
            </a:extLst>
          </p:cNvPr>
          <p:cNvSpPr/>
          <p:nvPr/>
        </p:nvSpPr>
        <p:spPr>
          <a:xfrm>
            <a:off x="1805326" y="3835630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dirty="0">
                <a:latin typeface="+mj-lt"/>
              </a:rPr>
              <a:t>提取时，计算</a:t>
            </a:r>
          </a:p>
        </p:txBody>
      </p:sp>
      <p:graphicFrame>
        <p:nvGraphicFramePr>
          <p:cNvPr id="177" name="对象 393221">
            <a:extLst>
              <a:ext uri="{FF2B5EF4-FFF2-40B4-BE49-F238E27FC236}">
                <a16:creationId xmlns="" xmlns:a16="http://schemas.microsoft.com/office/drawing/2014/main" id="{A2249268-A1D6-4527-BE5F-42A8AA4C844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83434125"/>
              </p:ext>
            </p:extLst>
          </p:nvPr>
        </p:nvGraphicFramePr>
        <p:xfrm>
          <a:off x="4743310" y="4077595"/>
          <a:ext cx="2310888" cy="76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r:id="rId8" imgW="914400" imgH="431800" progId="Equation.3">
                  <p:embed/>
                </p:oleObj>
              </mc:Choice>
              <mc:Fallback>
                <p:oleObj r:id="rId8" imgW="914400" imgH="431800" progId="Equation.3">
                  <p:embed/>
                  <p:pic>
                    <p:nvPicPr>
                      <p:cNvPr id="15365" name="对象 3932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3310" y="4077595"/>
                        <a:ext cx="2310888" cy="768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矩形 185">
            <a:extLst>
              <a:ext uri="{FF2B5EF4-FFF2-40B4-BE49-F238E27FC236}">
                <a16:creationId xmlns="" xmlns:a16="http://schemas.microsoft.com/office/drawing/2014/main" id="{559D8A0E-58EA-4B7D-9885-EABE5B6C5308}"/>
              </a:ext>
            </a:extLst>
          </p:cNvPr>
          <p:cNvSpPr/>
          <p:nvPr/>
        </p:nvSpPr>
        <p:spPr>
          <a:xfrm>
            <a:off x="1805326" y="5137853"/>
            <a:ext cx="8340745" cy="830997"/>
          </a:xfrm>
          <a:prstGeom prst="rect">
            <a:avLst/>
          </a:prstGeom>
          <a:solidFill>
            <a:srgbClr val="BDD7EE">
              <a:alpha val="40000"/>
            </a:srgbClr>
          </a:solidFill>
        </p:spPr>
        <p:txBody>
          <a:bodyPr wrap="none">
            <a:spAutoFit/>
          </a:bodyPr>
          <a:lstStyle/>
          <a:p>
            <a:pPr lvl="1"/>
            <a:r>
              <a:rPr lang="zh-CN" altLang="zh-CN" sz="2400" dirty="0"/>
              <a:t>如果这个载体确实包含</a:t>
            </a:r>
            <a:r>
              <a:rPr lang="zh-CN" altLang="zh-CN" sz="2400" dirty="0" smtClean="0"/>
              <a:t>了水印</a:t>
            </a:r>
            <a:r>
              <a:rPr lang="zh-CN" altLang="en-US" sz="2400" dirty="0" smtClean="0"/>
              <a:t>，</a:t>
            </a:r>
            <a:r>
              <a:rPr lang="zh-CN" altLang="zh-CN" sz="2400" dirty="0" smtClean="0"/>
              <a:t>可以</a:t>
            </a:r>
            <a:r>
              <a:rPr lang="zh-CN" altLang="zh-CN" sz="2400" dirty="0"/>
              <a:t>预计这个和为</a:t>
            </a:r>
            <a:r>
              <a:rPr lang="en-US" altLang="zh-CN" sz="2400" dirty="0" smtClean="0"/>
              <a:t>2n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 lvl="1"/>
            <a:r>
              <a:rPr lang="zh-CN" altLang="zh-CN" sz="2400" dirty="0" smtClean="0"/>
              <a:t>否则</a:t>
            </a:r>
            <a:r>
              <a:rPr lang="zh-CN" altLang="zh-CN" sz="2400" dirty="0"/>
              <a:t>它将近似为零</a:t>
            </a:r>
            <a:r>
              <a:rPr lang="zh-CN" altLang="zh-CN" sz="2400" dirty="0" smtClean="0"/>
              <a:t>。</a:t>
            </a:r>
            <a:endParaRPr lang="zh-CN" altLang="en-US" sz="2400" dirty="0">
              <a:latin typeface="+mj-lt"/>
            </a:endParaRPr>
          </a:p>
        </p:txBody>
      </p:sp>
      <p:grpSp>
        <p:nvGrpSpPr>
          <p:cNvPr id="187" name="组合 186">
            <a:extLst>
              <a:ext uri="{FF2B5EF4-FFF2-40B4-BE49-F238E27FC236}">
                <a16:creationId xmlns="" xmlns:a16="http://schemas.microsoft.com/office/drawing/2014/main" id="{E6DBD569-19BA-4A8D-8E3D-0B4CC07405E8}"/>
              </a:ext>
            </a:extLst>
          </p:cNvPr>
          <p:cNvGrpSpPr/>
          <p:nvPr/>
        </p:nvGrpSpPr>
        <p:grpSpPr>
          <a:xfrm>
            <a:off x="1802944" y="992413"/>
            <a:ext cx="3616549" cy="791052"/>
            <a:chOff x="824070" y="1564267"/>
            <a:chExt cx="3616549" cy="791052"/>
          </a:xfrm>
        </p:grpSpPr>
        <p:sp>
          <p:nvSpPr>
            <p:cNvPr id="188" name="矩形: 圆角 159">
              <a:extLst>
                <a:ext uri="{FF2B5EF4-FFF2-40B4-BE49-F238E27FC236}">
                  <a16:creationId xmlns="" xmlns:a16="http://schemas.microsoft.com/office/drawing/2014/main" id="{CC5C2D48-01DE-4CE0-AF13-127764D5EEA2}"/>
                </a:ext>
              </a:extLst>
            </p:cNvPr>
            <p:cNvSpPr/>
            <p:nvPr/>
          </p:nvSpPr>
          <p:spPr>
            <a:xfrm>
              <a:off x="824070" y="1740416"/>
              <a:ext cx="3616549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矩形 188">
              <a:extLst>
                <a:ext uri="{FF2B5EF4-FFF2-40B4-BE49-F238E27FC236}">
                  <a16:creationId xmlns="" xmlns:a16="http://schemas.microsoft.com/office/drawing/2014/main" id="{E066A36F-4622-41B1-B5FB-3610631FC7C8}"/>
                </a:ext>
              </a:extLst>
            </p:cNvPr>
            <p:cNvSpPr/>
            <p:nvPr/>
          </p:nvSpPr>
          <p:spPr>
            <a:xfrm>
              <a:off x="1701522" y="1866191"/>
              <a:ext cx="233910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</a:rPr>
                <a:t>“拼凑”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+mj-ea"/>
                </a:rPr>
                <a:t>算法</a:t>
              </a:r>
              <a:endParaRPr lang="zh-CN" altLang="en-US" sz="2800" dirty="0">
                <a:solidFill>
                  <a:schemeClr val="bg1"/>
                </a:solidFill>
                <a:latin typeface="+mj-ea"/>
              </a:endParaRPr>
            </a:p>
          </p:txBody>
        </p:sp>
        <p:pic>
          <p:nvPicPr>
            <p:cNvPr id="190" name="图片 189">
              <a:extLst>
                <a:ext uri="{FF2B5EF4-FFF2-40B4-BE49-F238E27FC236}">
                  <a16:creationId xmlns="" xmlns:a16="http://schemas.microsoft.com/office/drawing/2014/main" id="{2BBF2762-7707-45FD-AB08-88097DA699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8433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743267" y="3422244"/>
                <a:ext cx="5227320" cy="1100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d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267" y="3422244"/>
                <a:ext cx="5227320" cy="110055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407920" y="2084755"/>
            <a:ext cx="74980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统计假设</a:t>
            </a:r>
            <a:r>
              <a:rPr lang="zh-CN" altLang="en-US" sz="2400" kern="100" dirty="0" smtClean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如果在一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个图像里随机地选取一些像素对</a:t>
            </a:r>
            <a:r>
              <a:rPr lang="en-US" altLang="zh-CN" sz="24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并且假设它们是</a:t>
            </a: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独立同分布的</a:t>
            </a:r>
            <a:r>
              <a:rPr lang="zh-CN" altLang="en-US" sz="24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+mn-ea"/>
                <a:cs typeface="Times New Roman" panose="02020603050405020304" pitchFamily="18" charset="0"/>
              </a:rPr>
              <a:t>那么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有</a:t>
            </a:r>
            <a:endParaRPr lang="zh-CN" altLang="zh-CN" sz="24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6DBD569-19BA-4A8D-8E3D-0B4CC07405E8}"/>
              </a:ext>
            </a:extLst>
          </p:cNvPr>
          <p:cNvGrpSpPr/>
          <p:nvPr/>
        </p:nvGrpSpPr>
        <p:grpSpPr>
          <a:xfrm>
            <a:off x="1802944" y="992413"/>
            <a:ext cx="3616549" cy="791052"/>
            <a:chOff x="824070" y="1564267"/>
            <a:chExt cx="3616549" cy="791052"/>
          </a:xfrm>
        </p:grpSpPr>
        <p:sp>
          <p:nvSpPr>
            <p:cNvPr id="7" name="矩形: 圆角 159">
              <a:extLst>
                <a:ext uri="{FF2B5EF4-FFF2-40B4-BE49-F238E27FC236}">
                  <a16:creationId xmlns="" xmlns:a16="http://schemas.microsoft.com/office/drawing/2014/main" id="{CC5C2D48-01DE-4CE0-AF13-127764D5EEA2}"/>
                </a:ext>
              </a:extLst>
            </p:cNvPr>
            <p:cNvSpPr/>
            <p:nvPr/>
          </p:nvSpPr>
          <p:spPr>
            <a:xfrm>
              <a:off x="824070" y="1740416"/>
              <a:ext cx="3616549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="" xmlns:a16="http://schemas.microsoft.com/office/drawing/2014/main" id="{E066A36F-4622-41B1-B5FB-3610631FC7C8}"/>
                </a:ext>
              </a:extLst>
            </p:cNvPr>
            <p:cNvSpPr/>
            <p:nvPr/>
          </p:nvSpPr>
          <p:spPr>
            <a:xfrm>
              <a:off x="1701522" y="1866191"/>
              <a:ext cx="233910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</a:rPr>
                <a:t>“拼凑”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+mj-ea"/>
                </a:rPr>
                <a:t>算法</a:t>
              </a:r>
              <a:endParaRPr lang="zh-CN" altLang="en-US" sz="2800" dirty="0">
                <a:solidFill>
                  <a:schemeClr val="bg1"/>
                </a:solidFill>
                <a:latin typeface="+mj-ea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="" xmlns:a16="http://schemas.microsoft.com/office/drawing/2014/main" id="{2BBF2762-7707-45FD-AB08-88097DA699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/>
        </p:nvSpPr>
        <p:spPr>
          <a:xfrm>
            <a:off x="2573716" y="4888915"/>
            <a:ext cx="73322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只有知道这些修改位置的版权所有者能够得到一个近似值为</a:t>
            </a:r>
            <a:r>
              <a:rPr lang="en-US" altLang="zh-CN" sz="2400" kern="100" dirty="0">
                <a:latin typeface="+mn-ea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≈</a:t>
            </a:r>
            <a:r>
              <a:rPr lang="en-US" altLang="zh-CN" sz="2400" kern="100" dirty="0">
                <a:latin typeface="+mn-ea"/>
                <a:cs typeface="Times New Roman" panose="02020603050405020304" pitchFamily="18" charset="0"/>
              </a:rPr>
              <a:t>2n</a:t>
            </a: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38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" name="组合 159">
            <a:extLst>
              <a:ext uri="{FF2B5EF4-FFF2-40B4-BE49-F238E27FC236}">
                <a16:creationId xmlns="" xmlns:a16="http://schemas.microsoft.com/office/drawing/2014/main" id="{E6DBD569-19BA-4A8D-8E3D-0B4CC07405E8}"/>
              </a:ext>
            </a:extLst>
          </p:cNvPr>
          <p:cNvGrpSpPr/>
          <p:nvPr/>
        </p:nvGrpSpPr>
        <p:grpSpPr>
          <a:xfrm>
            <a:off x="1802944" y="992413"/>
            <a:ext cx="7425521" cy="791052"/>
            <a:chOff x="824070" y="1564267"/>
            <a:chExt cx="7425521" cy="791052"/>
          </a:xfrm>
        </p:grpSpPr>
        <p:sp>
          <p:nvSpPr>
            <p:cNvPr id="161" name="矩形: 圆角 159">
              <a:extLst>
                <a:ext uri="{FF2B5EF4-FFF2-40B4-BE49-F238E27FC236}">
                  <a16:creationId xmlns="" xmlns:a16="http://schemas.microsoft.com/office/drawing/2014/main" id="{CC5C2D48-01DE-4CE0-AF13-127764D5EEA2}"/>
                </a:ext>
              </a:extLst>
            </p:cNvPr>
            <p:cNvSpPr/>
            <p:nvPr/>
          </p:nvSpPr>
          <p:spPr>
            <a:xfrm>
              <a:off x="824070" y="1740416"/>
              <a:ext cx="7425521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>
              <a:extLst>
                <a:ext uri="{FF2B5EF4-FFF2-40B4-BE49-F238E27FC236}">
                  <a16:creationId xmlns="" xmlns:a16="http://schemas.microsoft.com/office/drawing/2014/main" id="{E066A36F-4622-41B1-B5FB-3610631FC7C8}"/>
                </a:ext>
              </a:extLst>
            </p:cNvPr>
            <p:cNvSpPr/>
            <p:nvPr/>
          </p:nvSpPr>
          <p:spPr>
            <a:xfrm>
              <a:off x="1701522" y="1866191"/>
              <a:ext cx="6288901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zh-CN" sz="2800" dirty="0" smtClean="0">
                  <a:solidFill>
                    <a:schemeClr val="bg1"/>
                  </a:solidFill>
                  <a:latin typeface="+mj-ea"/>
                </a:rPr>
                <a:t>基于</a:t>
              </a:r>
              <a:r>
                <a:rPr lang="zh-CN" altLang="zh-CN" sz="2800" dirty="0">
                  <a:solidFill>
                    <a:schemeClr val="bg1"/>
                  </a:solidFill>
                  <a:latin typeface="+mj-ea"/>
                </a:rPr>
                <a:t>心理视觉考虑的水印嵌入位置选择</a:t>
              </a:r>
              <a:endParaRPr lang="zh-CN" altLang="en-US" sz="2800" dirty="0">
                <a:solidFill>
                  <a:schemeClr val="bg1"/>
                </a:solidFill>
                <a:latin typeface="+mj-ea"/>
              </a:endParaRPr>
            </a:p>
          </p:txBody>
        </p:sp>
        <p:pic>
          <p:nvPicPr>
            <p:cNvPr id="163" name="图片 162">
              <a:extLst>
                <a:ext uri="{FF2B5EF4-FFF2-40B4-BE49-F238E27FC236}">
                  <a16:creationId xmlns="" xmlns:a16="http://schemas.microsoft.com/office/drawing/2014/main" id="{2BBF2762-7707-45FD-AB08-88097DA699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164" name="组合 163">
            <a:extLst>
              <a:ext uri="{FF2B5EF4-FFF2-40B4-BE49-F238E27FC236}">
                <a16:creationId xmlns="" xmlns:a16="http://schemas.microsoft.com/office/drawing/2014/main" id="{80DBEF44-E72B-46DB-8888-4E6F9CE49A74}"/>
              </a:ext>
            </a:extLst>
          </p:cNvPr>
          <p:cNvGrpSpPr/>
          <p:nvPr/>
        </p:nvGrpSpPr>
        <p:grpSpPr>
          <a:xfrm>
            <a:off x="1837449" y="2952054"/>
            <a:ext cx="1946381" cy="554008"/>
            <a:chOff x="1962781" y="3317604"/>
            <a:chExt cx="3028732" cy="554008"/>
          </a:xfrm>
        </p:grpSpPr>
        <p:sp>
          <p:nvSpPr>
            <p:cNvPr id="165" name="矩形: 圆角 7">
              <a:extLst>
                <a:ext uri="{FF2B5EF4-FFF2-40B4-BE49-F238E27FC236}">
                  <a16:creationId xmlns="" xmlns:a16="http://schemas.microsoft.com/office/drawing/2014/main" id="{A4A6EED5-FC16-433C-BDC4-55457230520A}"/>
                </a:ext>
              </a:extLst>
            </p:cNvPr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166" name="矩形 165">
              <a:extLst>
                <a:ext uri="{FF2B5EF4-FFF2-40B4-BE49-F238E27FC236}">
                  <a16:creationId xmlns="" xmlns:a16="http://schemas.microsoft.com/office/drawing/2014/main" id="{10FA01AD-E51A-4B0C-8EB7-C7AF9E048212}"/>
                </a:ext>
              </a:extLst>
            </p:cNvPr>
            <p:cNvSpPr/>
            <p:nvPr/>
          </p:nvSpPr>
          <p:spPr>
            <a:xfrm>
              <a:off x="1962781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zh-CN" sz="2400" dirty="0"/>
                <a:t>适合嵌入</a:t>
              </a:r>
              <a:endParaRPr lang="en-US" altLang="zh-CN" sz="2400" dirty="0">
                <a:latin typeface="+mn-ea"/>
              </a:endParaRPr>
            </a:p>
          </p:txBody>
        </p:sp>
      </p:grpSp>
      <p:grpSp>
        <p:nvGrpSpPr>
          <p:cNvPr id="167" name="组合 166">
            <a:extLst>
              <a:ext uri="{FF2B5EF4-FFF2-40B4-BE49-F238E27FC236}">
                <a16:creationId xmlns="" xmlns:a16="http://schemas.microsoft.com/office/drawing/2014/main" id="{BF611B8F-5598-48DA-9DBC-472C6DD702D3}"/>
              </a:ext>
            </a:extLst>
          </p:cNvPr>
          <p:cNvGrpSpPr/>
          <p:nvPr/>
        </p:nvGrpSpPr>
        <p:grpSpPr>
          <a:xfrm>
            <a:off x="1837449" y="4704539"/>
            <a:ext cx="1946381" cy="554008"/>
            <a:chOff x="1962781" y="3317604"/>
            <a:chExt cx="3028732" cy="554008"/>
          </a:xfrm>
        </p:grpSpPr>
        <p:sp>
          <p:nvSpPr>
            <p:cNvPr id="168" name="矩形: 圆角 10">
              <a:extLst>
                <a:ext uri="{FF2B5EF4-FFF2-40B4-BE49-F238E27FC236}">
                  <a16:creationId xmlns="" xmlns:a16="http://schemas.microsoft.com/office/drawing/2014/main" id="{CF20F874-C286-4C65-84BE-3C8194BEC044}"/>
                </a:ext>
              </a:extLst>
            </p:cNvPr>
            <p:cNvSpPr/>
            <p:nvPr/>
          </p:nvSpPr>
          <p:spPr>
            <a:xfrm>
              <a:off x="1962782" y="3317604"/>
              <a:ext cx="3028731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169" name="矩形 168">
              <a:extLst>
                <a:ext uri="{FF2B5EF4-FFF2-40B4-BE49-F238E27FC236}">
                  <a16:creationId xmlns="" xmlns:a16="http://schemas.microsoft.com/office/drawing/2014/main" id="{92F2F9A3-9777-4FC0-95AA-18E60815A259}"/>
                </a:ext>
              </a:extLst>
            </p:cNvPr>
            <p:cNvSpPr/>
            <p:nvPr/>
          </p:nvSpPr>
          <p:spPr>
            <a:xfrm>
              <a:off x="1962781" y="3384550"/>
              <a:ext cx="29689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zh-CN" sz="2400" dirty="0"/>
                <a:t>不适合嵌入</a:t>
              </a:r>
              <a:endParaRPr lang="en-US" altLang="zh-CN" sz="2400" dirty="0">
                <a:latin typeface="+mn-ea"/>
              </a:endParaRPr>
            </a:p>
          </p:txBody>
        </p:sp>
      </p:grpSp>
      <p:sp>
        <p:nvSpPr>
          <p:cNvPr id="170" name="矩形 169"/>
          <p:cNvSpPr/>
          <p:nvPr/>
        </p:nvSpPr>
        <p:spPr>
          <a:xfrm>
            <a:off x="4255616" y="2259562"/>
            <a:ext cx="5323282" cy="1938992"/>
          </a:xfrm>
          <a:prstGeom prst="rect">
            <a:avLst/>
          </a:prstGeom>
          <a:solidFill>
            <a:srgbClr val="E3C9F7">
              <a:alpha val="20000"/>
            </a:srgbClr>
          </a:solidFill>
        </p:spPr>
        <p:txBody>
          <a:bodyPr wrap="square">
            <a:spAutoFit/>
          </a:bodyPr>
          <a:lstStyle/>
          <a:p>
            <a:r>
              <a:rPr lang="zh-CN" altLang="zh-CN" sz="2400" dirty="0"/>
              <a:t>对于图像而言，在纹理较复杂的地方以及物体的边缘区域，人类的视觉系统不太精确，也就是说对这些部分的失真不太敏感，因此在这些地方非常适合嵌入水印</a:t>
            </a:r>
            <a:r>
              <a:rPr lang="zh-CN" altLang="zh-CN" sz="2400" dirty="0" smtClean="0"/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4255617" y="4381379"/>
            <a:ext cx="5323281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400" dirty="0" smtClean="0"/>
              <a:t>对于</a:t>
            </a:r>
            <a:r>
              <a:rPr lang="zh-CN" altLang="zh-CN" sz="2400" dirty="0"/>
              <a:t>图像取值比较均匀的光滑区域，人眼对这些地方的失真非常敏感，因此这些地方不适合嵌入水印</a:t>
            </a:r>
            <a:r>
              <a:rPr lang="zh-CN" altLang="zh-CN" sz="2400" dirty="0" smtClean="0"/>
              <a:t>。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44613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1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7218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5</TotalTime>
  <Words>412</Words>
  <Application>Microsoft Office PowerPoint</Application>
  <PresentationFormat>宽屏</PresentationFormat>
  <Paragraphs>31</Paragraphs>
  <Slides>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等线</vt:lpstr>
      <vt:lpstr>思源黑体 CN Heavy</vt:lpstr>
      <vt:lpstr>思源黑体 CN Normal</vt:lpstr>
      <vt:lpstr>微软雅黑 Light</vt:lpstr>
      <vt:lpstr>Arial</vt:lpstr>
      <vt:lpstr>Cambria Math</vt:lpstr>
      <vt:lpstr>Times New Roman</vt:lpstr>
      <vt:lpstr>Wingdings</vt:lpstr>
      <vt:lpstr>Office 主题​​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311</cp:revision>
  <dcterms:created xsi:type="dcterms:W3CDTF">2019-09-27T01:23:40Z</dcterms:created>
  <dcterms:modified xsi:type="dcterms:W3CDTF">2020-01-05T09:42:20Z</dcterms:modified>
</cp:coreProperties>
</file>